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4675"/>
        <w:gridCol w:w="5668"/>
      </w:tblGrid>
      <w:tr w:rsidR="003E7069" w:rsidRPr="003E7069" w14:paraId="24FB6275" w14:textId="77777777" w:rsidTr="00584E64">
        <w:tc>
          <w:tcPr>
            <w:tcW w:w="4675" w:type="dxa"/>
          </w:tcPr>
          <w:p w14:paraId="4F72FE33" w14:textId="1E45B099" w:rsidR="008276FF" w:rsidRPr="003E7069" w:rsidRDefault="00373854" w:rsidP="00584E64">
            <w:pPr>
              <w:spacing w:line="276" w:lineRule="auto"/>
              <w:ind w:left="-119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3E7069">
              <w:rPr>
                <w:rFonts w:ascii="Times New Roman" w:hAnsi="Times New Roman" w:cs="Times New Roman"/>
                <w:b/>
                <w:bCs/>
                <w:noProof/>
                <w:color w:val="0D0D0D" w:themeColor="text1" w:themeTint="F2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2949BC5" wp14:editId="2F3226AF">
                      <wp:simplePos x="0" y="0"/>
                      <wp:positionH relativeFrom="column">
                        <wp:posOffset>445135</wp:posOffset>
                      </wp:positionH>
                      <wp:positionV relativeFrom="paragraph">
                        <wp:posOffset>165735</wp:posOffset>
                      </wp:positionV>
                      <wp:extent cx="1819275" cy="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192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25D2BF4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05pt,13.05pt" to="178.3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A701F3"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PHÒNG GD&amp;ĐT </w:t>
            </w:r>
            <w:r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THANH OAI</w:t>
            </w:r>
          </w:p>
          <w:p w14:paraId="02382239" w14:textId="144E5911" w:rsidR="00A701F3" w:rsidRPr="003E7069" w:rsidRDefault="00A701F3" w:rsidP="00584E64">
            <w:pPr>
              <w:spacing w:line="276" w:lineRule="auto"/>
              <w:ind w:left="-119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5668" w:type="dxa"/>
          </w:tcPr>
          <w:p w14:paraId="53D65B34" w14:textId="1F808A12" w:rsidR="00584E64" w:rsidRPr="003E7069" w:rsidRDefault="00A701F3" w:rsidP="00584E6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ĐỀ THI </w:t>
            </w:r>
            <w:r w:rsidR="00373854"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OLYMPIC LỚP 8 </w:t>
            </w:r>
            <w:r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NĂM HỌ</w:t>
            </w:r>
            <w:r w:rsidR="00373854"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 xml:space="preserve">C </w:t>
            </w:r>
            <w:r w:rsid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2022-2023</w:t>
            </w:r>
          </w:p>
          <w:p w14:paraId="7E935168" w14:textId="1EF40E4C" w:rsidR="00373854" w:rsidRPr="003E7069" w:rsidRDefault="00373854" w:rsidP="00584E6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</w:pPr>
            <w:r w:rsidRPr="003E7069"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</w:rPr>
              <w:t>Môn: Toán</w:t>
            </w:r>
          </w:p>
          <w:p w14:paraId="66135506" w14:textId="77777777" w:rsidR="00A701F3" w:rsidRPr="003E7069" w:rsidRDefault="00A701F3" w:rsidP="0037385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</w:pPr>
            <w:r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  <w:t>Thời gian làm bài:</w:t>
            </w:r>
            <w:r w:rsidR="00B1491C"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  <w:t xml:space="preserve"> </w:t>
            </w:r>
            <w:r w:rsidR="00373854"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  <w:t>12</w:t>
            </w:r>
            <w:r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  <w:t>0 phút</w:t>
            </w:r>
            <w:r w:rsidR="00373854"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</w:rPr>
              <w:t xml:space="preserve"> (không kể giao đề)</w:t>
            </w:r>
          </w:p>
          <w:p w14:paraId="3E85903E" w14:textId="777E1C9A" w:rsidR="00373854" w:rsidRPr="003E7069" w:rsidRDefault="00373854" w:rsidP="00373854">
            <w:pPr>
              <w:spacing w:line="276" w:lineRule="auto"/>
              <w:ind w:left="-116"/>
              <w:jc w:val="center"/>
              <w:rPr>
                <w:rFonts w:ascii="Times New Roman" w:hAnsi="Times New Roman" w:cs="Times New Roman"/>
                <w:b/>
                <w:bCs/>
                <w:color w:val="0D0D0D" w:themeColor="text1" w:themeTint="F2"/>
                <w:sz w:val="24"/>
                <w:szCs w:val="24"/>
                <w:lang w:val="fr-FR"/>
              </w:rPr>
            </w:pPr>
            <w:r w:rsidRPr="003E7069">
              <w:rPr>
                <w:rFonts w:ascii="Times New Roman" w:hAnsi="Times New Roman" w:cs="Times New Roman"/>
                <w:bCs/>
                <w:i/>
                <w:color w:val="0D0D0D" w:themeColor="text1" w:themeTint="F2"/>
                <w:sz w:val="24"/>
                <w:szCs w:val="24"/>
                <w:lang w:val="fr-FR"/>
              </w:rPr>
              <w:t>Đề thi gồm có: 01 trang</w:t>
            </w:r>
          </w:p>
        </w:tc>
      </w:tr>
    </w:tbl>
    <w:p w14:paraId="363FFCC4" w14:textId="4A47AAE2" w:rsidR="00A701F3" w:rsidRPr="003E7069" w:rsidRDefault="00A701F3" w:rsidP="00740BFE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1: (</w:t>
      </w:r>
      <w:r w:rsidR="00373854" w:rsidRPr="003E7069">
        <w:rPr>
          <w:b/>
          <w:bCs/>
          <w:color w:val="0D0D0D" w:themeColor="text1" w:themeTint="F2"/>
        </w:rPr>
        <w:t>4</w:t>
      </w:r>
      <w:r w:rsidRPr="003E7069">
        <w:rPr>
          <w:b/>
          <w:bCs/>
          <w:color w:val="0D0D0D" w:themeColor="text1" w:themeTint="F2"/>
        </w:rPr>
        <w:t>,0 điểm)</w:t>
      </w:r>
    </w:p>
    <w:p w14:paraId="3A04A477" w14:textId="44EE07BE" w:rsidR="00373854" w:rsidRPr="003E7069" w:rsidRDefault="00940B6C" w:rsidP="0037385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1. </w:t>
      </w:r>
      <w:r w:rsidR="00373854" w:rsidRPr="003E7069">
        <w:rPr>
          <w:color w:val="0D0D0D" w:themeColor="text1" w:themeTint="F2"/>
        </w:rPr>
        <w:t>Phân tích đa thức thành nhân tử</w:t>
      </w:r>
      <w:r w:rsidR="00373854" w:rsidRPr="003E7069">
        <w:rPr>
          <w:b/>
          <w:bCs/>
          <w:color w:val="0D0D0D" w:themeColor="text1" w:themeTint="F2"/>
        </w:rPr>
        <w:t xml:space="preserve"> </w:t>
      </w:r>
      <w:r w:rsidR="003B0CAC" w:rsidRPr="003E7069">
        <w:rPr>
          <w:color w:val="0D0D0D" w:themeColor="text1" w:themeTint="F2"/>
          <w:position w:val="-6"/>
        </w:rPr>
        <w:object w:dxaOrig="1780" w:dyaOrig="360" w14:anchorId="4DBCB9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8" o:title=""/>
          </v:shape>
          <o:OLEObject Type="Embed" ProgID="Equation.DSMT4" ShapeID="_x0000_i1025" DrawAspect="Content" ObjectID="_1734390979" r:id="rId9"/>
        </w:object>
      </w:r>
    </w:p>
    <w:p w14:paraId="48CFF5A0" w14:textId="046846DF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2. </w:t>
      </w:r>
      <w:r w:rsidR="00373854" w:rsidRPr="003E7069">
        <w:rPr>
          <w:color w:val="0D0D0D" w:themeColor="text1" w:themeTint="F2"/>
        </w:rPr>
        <w:t xml:space="preserve">Chứng minh rằng với mọi số tự nhiên n &gt; 1 thì số </w:t>
      </w:r>
      <w:r w:rsidR="00373854" w:rsidRPr="003E7069">
        <w:rPr>
          <w:color w:val="0D0D0D" w:themeColor="text1" w:themeTint="F2"/>
          <w:position w:val="-4"/>
        </w:rPr>
        <w:object w:dxaOrig="680" w:dyaOrig="340" w14:anchorId="42EE4A92">
          <v:shape id="_x0000_i1026" type="#_x0000_t75" style="width:33.75pt;height:17.25pt" o:ole="">
            <v:imagedata r:id="rId10" o:title=""/>
          </v:shape>
          <o:OLEObject Type="Embed" ProgID="Equation.DSMT4" ShapeID="_x0000_i1026" DrawAspect="Content" ObjectID="_1734390980" r:id="rId11"/>
        </w:object>
      </w:r>
      <w:r w:rsidR="00373854" w:rsidRPr="003E7069">
        <w:rPr>
          <w:color w:val="0D0D0D" w:themeColor="text1" w:themeTint="F2"/>
        </w:rPr>
        <w:t xml:space="preserve"> là hợp số</w:t>
      </w:r>
    </w:p>
    <w:p w14:paraId="3954FA88" w14:textId="12650529" w:rsidR="00A701F3" w:rsidRPr="003E7069" w:rsidRDefault="00A701F3" w:rsidP="00740BFE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2" w:hanging="992"/>
        <w:rPr>
          <w:b/>
          <w:bCs/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2</w:t>
      </w:r>
      <w:r w:rsidR="006973B5" w:rsidRPr="003E7069">
        <w:rPr>
          <w:b/>
          <w:bCs/>
          <w:color w:val="0D0D0D" w:themeColor="text1" w:themeTint="F2"/>
        </w:rPr>
        <w:t xml:space="preserve">: </w:t>
      </w:r>
      <w:r w:rsidRPr="003E7069">
        <w:rPr>
          <w:b/>
          <w:bCs/>
          <w:color w:val="0D0D0D" w:themeColor="text1" w:themeTint="F2"/>
        </w:rPr>
        <w:t>(</w:t>
      </w:r>
      <w:r w:rsidR="00373854" w:rsidRPr="003E7069">
        <w:rPr>
          <w:b/>
          <w:bCs/>
          <w:color w:val="0D0D0D" w:themeColor="text1" w:themeTint="F2"/>
        </w:rPr>
        <w:t>4</w:t>
      </w:r>
      <w:r w:rsidRPr="003E7069">
        <w:rPr>
          <w:b/>
          <w:bCs/>
          <w:color w:val="0D0D0D" w:themeColor="text1" w:themeTint="F2"/>
        </w:rPr>
        <w:t>,</w:t>
      </w:r>
      <w:r w:rsidR="00FD353B" w:rsidRPr="003E7069">
        <w:rPr>
          <w:b/>
          <w:bCs/>
          <w:color w:val="0D0D0D" w:themeColor="text1" w:themeTint="F2"/>
        </w:rPr>
        <w:t>0</w:t>
      </w:r>
      <w:r w:rsidRPr="003E7069">
        <w:rPr>
          <w:b/>
          <w:bCs/>
          <w:color w:val="0D0D0D" w:themeColor="text1" w:themeTint="F2"/>
        </w:rPr>
        <w:t xml:space="preserve"> điểm)</w:t>
      </w:r>
      <w:r w:rsidR="009A5B8B" w:rsidRPr="003E7069">
        <w:rPr>
          <w:b/>
          <w:bCs/>
          <w:color w:val="0D0D0D" w:themeColor="text1" w:themeTint="F2"/>
        </w:rPr>
        <w:tab/>
      </w:r>
    </w:p>
    <w:p w14:paraId="1E3AD386" w14:textId="08B0FB13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bookmarkStart w:id="0" w:name="_Hlk67351082"/>
      <w:r w:rsidRPr="003E7069">
        <w:rPr>
          <w:b/>
          <w:bCs/>
          <w:color w:val="0D0D0D" w:themeColor="text1" w:themeTint="F2"/>
        </w:rPr>
        <w:t xml:space="preserve">1. </w:t>
      </w:r>
      <w:r w:rsidR="0091514A" w:rsidRPr="003E7069">
        <w:rPr>
          <w:color w:val="0D0D0D" w:themeColor="text1" w:themeTint="F2"/>
        </w:rPr>
        <w:t xml:space="preserve">Cho </w:t>
      </w:r>
      <w:r w:rsidR="0091514A" w:rsidRPr="003E7069">
        <w:rPr>
          <w:color w:val="0D0D0D" w:themeColor="text1" w:themeTint="F2"/>
          <w:position w:val="-6"/>
        </w:rPr>
        <w:object w:dxaOrig="1640" w:dyaOrig="360" w14:anchorId="53CBF586">
          <v:shape id="_x0000_i1027" type="#_x0000_t75" style="width:81.75pt;height:18pt" o:ole="">
            <v:imagedata r:id="rId12" o:title=""/>
          </v:shape>
          <o:OLEObject Type="Embed" ProgID="Equation.DSMT4" ShapeID="_x0000_i1027" DrawAspect="Content" ObjectID="_1734390981" r:id="rId13"/>
        </w:object>
      </w:r>
      <w:r w:rsidR="0091514A" w:rsidRPr="003E7069">
        <w:rPr>
          <w:color w:val="0D0D0D" w:themeColor="text1" w:themeTint="F2"/>
        </w:rPr>
        <w:t xml:space="preserve"> và </w:t>
      </w:r>
      <w:r w:rsidR="0091514A" w:rsidRPr="003E7069">
        <w:rPr>
          <w:color w:val="0D0D0D" w:themeColor="text1" w:themeTint="F2"/>
          <w:position w:val="-6"/>
        </w:rPr>
        <w:object w:dxaOrig="940" w:dyaOrig="279" w14:anchorId="778DEF0B">
          <v:shape id="_x0000_i1028" type="#_x0000_t75" style="width:47.25pt;height:14.25pt" o:ole="">
            <v:imagedata r:id="rId14" o:title=""/>
          </v:shape>
          <o:OLEObject Type="Embed" ProgID="Equation.DSMT4" ShapeID="_x0000_i1028" DrawAspect="Content" ObjectID="_1734390982" r:id="rId15"/>
        </w:object>
      </w:r>
      <w:r w:rsidR="0091514A" w:rsidRPr="003E7069">
        <w:rPr>
          <w:color w:val="0D0D0D" w:themeColor="text1" w:themeTint="F2"/>
        </w:rPr>
        <w:t xml:space="preserve">. Tính giá trị của biểu thức </w:t>
      </w:r>
      <w:r w:rsidR="0091514A" w:rsidRPr="003E7069">
        <w:rPr>
          <w:color w:val="0D0D0D" w:themeColor="text1" w:themeTint="F2"/>
          <w:position w:val="-20"/>
        </w:rPr>
        <w:object w:dxaOrig="900" w:dyaOrig="560" w14:anchorId="7F6E500F">
          <v:shape id="_x0000_i1029" type="#_x0000_t75" style="width:45pt;height:27.75pt" o:ole="">
            <v:imagedata r:id="rId16" o:title=""/>
          </v:shape>
          <o:OLEObject Type="Embed" ProgID="Equation.DSMT4" ShapeID="_x0000_i1029" DrawAspect="Content" ObjectID="_1734390983" r:id="rId17"/>
        </w:object>
      </w:r>
    </w:p>
    <w:p w14:paraId="125533B2" w14:textId="0482759C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2. </w:t>
      </w:r>
      <w:r w:rsidR="0091514A" w:rsidRPr="003E7069">
        <w:rPr>
          <w:color w:val="0D0D0D" w:themeColor="text1" w:themeTint="F2"/>
        </w:rPr>
        <w:t xml:space="preserve">Cho a, b </w:t>
      </w:r>
      <w:r w:rsidR="0091514A" w:rsidRPr="003E7069">
        <w:rPr>
          <w:color w:val="0D0D0D" w:themeColor="text1" w:themeTint="F2"/>
          <w:lang w:val="fr-FR"/>
        </w:rPr>
        <w:sym w:font="Symbol" w:char="F0CE"/>
      </w:r>
      <w:r w:rsidR="0091514A" w:rsidRPr="003E7069">
        <w:rPr>
          <w:color w:val="0D0D0D" w:themeColor="text1" w:themeTint="F2"/>
        </w:rPr>
        <w:t xml:space="preserve"> Q thỏa mãn </w:t>
      </w:r>
      <w:r w:rsidR="0091514A" w:rsidRPr="003E7069">
        <w:rPr>
          <w:color w:val="0D0D0D" w:themeColor="text1" w:themeTint="F2"/>
          <w:position w:val="-6"/>
        </w:rPr>
        <w:object w:dxaOrig="3480" w:dyaOrig="360" w14:anchorId="1D16EE04">
          <v:shape id="_x0000_i1030" type="#_x0000_t75" style="width:174pt;height:18pt" o:ole="">
            <v:imagedata r:id="rId18" o:title=""/>
          </v:shape>
          <o:OLEObject Type="Embed" ProgID="Equation.DSMT4" ShapeID="_x0000_i1030" DrawAspect="Content" ObjectID="_1734390984" r:id="rId19"/>
        </w:object>
      </w:r>
      <w:r w:rsidR="0091514A" w:rsidRPr="003E7069">
        <w:rPr>
          <w:color w:val="0D0D0D" w:themeColor="text1" w:themeTint="F2"/>
        </w:rPr>
        <w:t xml:space="preserve">. Chứng minh rằng </w:t>
      </w:r>
      <w:r w:rsidR="0091514A" w:rsidRPr="003E7069">
        <w:rPr>
          <w:color w:val="0D0D0D" w:themeColor="text1" w:themeTint="F2"/>
          <w:position w:val="-6"/>
        </w:rPr>
        <w:object w:dxaOrig="620" w:dyaOrig="279" w14:anchorId="24DEC4B8">
          <v:shape id="_x0000_i1031" type="#_x0000_t75" style="width:30.75pt;height:14.25pt" o:ole="">
            <v:imagedata r:id="rId20" o:title=""/>
          </v:shape>
          <o:OLEObject Type="Embed" ProgID="Equation.DSMT4" ShapeID="_x0000_i1031" DrawAspect="Content" ObjectID="_1734390985" r:id="rId21"/>
        </w:object>
      </w:r>
      <w:r w:rsidR="0091514A" w:rsidRPr="003E7069">
        <w:rPr>
          <w:color w:val="0D0D0D" w:themeColor="text1" w:themeTint="F2"/>
        </w:rPr>
        <w:t>là bình phương của một số hữu tỉ.</w:t>
      </w:r>
    </w:p>
    <w:p w14:paraId="551DF399" w14:textId="281B3B4B" w:rsidR="006973B5" w:rsidRPr="003E7069" w:rsidRDefault="00A701F3" w:rsidP="00740BFE">
      <w:pPr>
        <w:pStyle w:val="NormalWeb"/>
        <w:spacing w:before="0" w:beforeAutospacing="0" w:after="0" w:afterAutospacing="0" w:line="276" w:lineRule="auto"/>
        <w:ind w:left="992" w:hanging="992"/>
        <w:rPr>
          <w:b/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3:</w:t>
      </w:r>
      <w:r w:rsidRPr="003E7069">
        <w:rPr>
          <w:b/>
          <w:color w:val="0D0D0D" w:themeColor="text1" w:themeTint="F2"/>
        </w:rPr>
        <w:t xml:space="preserve"> (</w:t>
      </w:r>
      <w:r w:rsidR="00C94491" w:rsidRPr="003E7069">
        <w:rPr>
          <w:b/>
          <w:color w:val="0D0D0D" w:themeColor="text1" w:themeTint="F2"/>
        </w:rPr>
        <w:t>4</w:t>
      </w:r>
      <w:r w:rsidRPr="003E7069">
        <w:rPr>
          <w:b/>
          <w:color w:val="0D0D0D" w:themeColor="text1" w:themeTint="F2"/>
        </w:rPr>
        <w:t xml:space="preserve">,0 điểm) </w:t>
      </w:r>
    </w:p>
    <w:p w14:paraId="07AF5B03" w14:textId="7AAFFF25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1. </w:t>
      </w:r>
      <w:r w:rsidR="0091514A" w:rsidRPr="003E7069">
        <w:rPr>
          <w:color w:val="0D0D0D" w:themeColor="text1" w:themeTint="F2"/>
        </w:rPr>
        <w:t xml:space="preserve">Giải phương trình nghiệm nguyên </w:t>
      </w:r>
      <w:r w:rsidR="0091514A" w:rsidRPr="003E7069">
        <w:rPr>
          <w:color w:val="0D0D0D" w:themeColor="text1" w:themeTint="F2"/>
          <w:position w:val="-10"/>
        </w:rPr>
        <w:object w:dxaOrig="1680" w:dyaOrig="320" w14:anchorId="63E1ADEB">
          <v:shape id="_x0000_i1032" type="#_x0000_t75" style="width:84pt;height:15.75pt" o:ole="">
            <v:imagedata r:id="rId22" o:title=""/>
          </v:shape>
          <o:OLEObject Type="Embed" ProgID="Equation.DSMT4" ShapeID="_x0000_i1032" DrawAspect="Content" ObjectID="_1734390986" r:id="rId23"/>
        </w:object>
      </w:r>
    </w:p>
    <w:p w14:paraId="7450D621" w14:textId="0C336443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2. </w:t>
      </w:r>
      <w:r w:rsidR="00C94491" w:rsidRPr="003E7069">
        <w:rPr>
          <w:color w:val="0D0D0D" w:themeColor="text1" w:themeTint="F2"/>
        </w:rPr>
        <w:t xml:space="preserve">Tìm x, y biết </w:t>
      </w:r>
      <w:r w:rsidR="00C94491" w:rsidRPr="003E7069">
        <w:rPr>
          <w:color w:val="0D0D0D" w:themeColor="text1" w:themeTint="F2"/>
          <w:position w:val="-26"/>
        </w:rPr>
        <w:object w:dxaOrig="2580" w:dyaOrig="720" w14:anchorId="13680FF5">
          <v:shape id="_x0000_i1033" type="#_x0000_t75" style="width:129pt;height:36pt" o:ole="">
            <v:imagedata r:id="rId24" o:title=""/>
          </v:shape>
          <o:OLEObject Type="Embed" ProgID="Equation.DSMT4" ShapeID="_x0000_i1033" DrawAspect="Content" ObjectID="_1734390987" r:id="rId25"/>
        </w:object>
      </w:r>
    </w:p>
    <w:p w14:paraId="642F3760" w14:textId="7E30F8D2" w:rsidR="00A701F3" w:rsidRPr="003E7069" w:rsidRDefault="00A701F3" w:rsidP="00740BFE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4</w:t>
      </w:r>
      <w:r w:rsidR="006973B5" w:rsidRPr="003E7069">
        <w:rPr>
          <w:b/>
          <w:bCs/>
          <w:color w:val="0D0D0D" w:themeColor="text1" w:themeTint="F2"/>
        </w:rPr>
        <w:t>:</w:t>
      </w:r>
      <w:r w:rsidRPr="003E7069">
        <w:rPr>
          <w:b/>
          <w:color w:val="0D0D0D" w:themeColor="text1" w:themeTint="F2"/>
        </w:rPr>
        <w:t xml:space="preserve"> (</w:t>
      </w:r>
      <w:r w:rsidR="00C94491" w:rsidRPr="003E7069">
        <w:rPr>
          <w:b/>
          <w:color w:val="0D0D0D" w:themeColor="text1" w:themeTint="F2"/>
        </w:rPr>
        <w:t>7</w:t>
      </w:r>
      <w:r w:rsidRPr="003E7069">
        <w:rPr>
          <w:b/>
          <w:color w:val="0D0D0D" w:themeColor="text1" w:themeTint="F2"/>
        </w:rPr>
        <w:t>,0 điểm)</w:t>
      </w:r>
      <w:r w:rsidR="006973B5" w:rsidRPr="003E7069">
        <w:rPr>
          <w:color w:val="0D0D0D" w:themeColor="text1" w:themeTint="F2"/>
        </w:rPr>
        <w:t xml:space="preserve"> </w:t>
      </w:r>
      <w:r w:rsidR="00C94491" w:rsidRPr="003E7069">
        <w:rPr>
          <w:color w:val="0D0D0D" w:themeColor="text1" w:themeTint="F2"/>
        </w:rPr>
        <w:t xml:space="preserve">Cho tam giác ABC vuông tại A, đường cao AH, I là điểm bất kỳ trên cạnh AB, kẻ HI vuông góc với HK (K </w:t>
      </w:r>
      <w:r w:rsidR="00C94491" w:rsidRPr="003E7069">
        <w:rPr>
          <w:color w:val="0D0D0D" w:themeColor="text1" w:themeTint="F2"/>
        </w:rPr>
        <w:sym w:font="Symbol" w:char="F0CE"/>
      </w:r>
      <w:r w:rsidR="00C94491" w:rsidRPr="003E7069">
        <w:rPr>
          <w:color w:val="0D0D0D" w:themeColor="text1" w:themeTint="F2"/>
        </w:rPr>
        <w:t xml:space="preserve"> AC)</w:t>
      </w:r>
    </w:p>
    <w:p w14:paraId="14BD9BC0" w14:textId="5DE05660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a) </w:t>
      </w:r>
      <w:r w:rsidR="00C94491" w:rsidRPr="003E7069">
        <w:rPr>
          <w:color w:val="0D0D0D" w:themeColor="text1" w:themeTint="F2"/>
        </w:rPr>
        <w:t xml:space="preserve">Chứng minh ∆BIH </w:t>
      </w:r>
      <w:r w:rsidR="00C94491" w:rsidRPr="003E7069">
        <w:rPr>
          <w:color w:val="0D0D0D" w:themeColor="text1" w:themeTint="F2"/>
        </w:rPr>
        <w:sym w:font="Symbol" w:char="F07E"/>
      </w:r>
      <w:r w:rsidR="00C94491" w:rsidRPr="003E7069">
        <w:rPr>
          <w:color w:val="0D0D0D" w:themeColor="text1" w:themeTint="F2"/>
        </w:rPr>
        <w:t xml:space="preserve"> ∆AKH </w:t>
      </w:r>
    </w:p>
    <w:p w14:paraId="490CDF14" w14:textId="2AD6D11D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b) </w:t>
      </w:r>
      <w:r w:rsidR="00C94491" w:rsidRPr="003E7069">
        <w:rPr>
          <w:color w:val="0D0D0D" w:themeColor="text1" w:themeTint="F2"/>
        </w:rPr>
        <w:t>Chứng minh HI.BC = IK.AB</w:t>
      </w:r>
    </w:p>
    <w:p w14:paraId="6D940293" w14:textId="42320B1E" w:rsidR="00940B6C" w:rsidRPr="003E7069" w:rsidRDefault="00C94491" w:rsidP="00940B6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>c</w:t>
      </w:r>
      <w:r w:rsidR="00940B6C" w:rsidRPr="003E7069">
        <w:rPr>
          <w:color w:val="0D0D0D" w:themeColor="text1" w:themeTint="F2"/>
        </w:rPr>
        <w:t xml:space="preserve">) </w:t>
      </w:r>
      <w:r w:rsidRPr="003E7069">
        <w:rPr>
          <w:color w:val="0D0D0D" w:themeColor="text1" w:themeTint="F2"/>
        </w:rPr>
        <w:t xml:space="preserve">Tìm vị trí điểm I trên </w:t>
      </w:r>
      <w:r w:rsidR="003B0CAC" w:rsidRPr="003E7069">
        <w:rPr>
          <w:color w:val="0D0D0D" w:themeColor="text1" w:themeTint="F2"/>
        </w:rPr>
        <w:t xml:space="preserve">cạnh </w:t>
      </w:r>
      <w:r w:rsidRPr="003E7069">
        <w:rPr>
          <w:color w:val="0D0D0D" w:themeColor="text1" w:themeTint="F2"/>
        </w:rPr>
        <w:t xml:space="preserve">AB để </w:t>
      </w:r>
      <w:r w:rsidR="003B0CAC" w:rsidRPr="003E7069">
        <w:rPr>
          <w:color w:val="0D0D0D" w:themeColor="text1" w:themeTint="F2"/>
        </w:rPr>
        <w:t>diện tích tam giác HIK đạt giá trị nhỏ nhất</w:t>
      </w:r>
    </w:p>
    <w:p w14:paraId="4DFF0538" w14:textId="48B6C487" w:rsidR="003B0CAC" w:rsidRPr="003E7069" w:rsidRDefault="00577ABF" w:rsidP="003B0CAC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5</w:t>
      </w:r>
      <w:r w:rsidR="00192E3D" w:rsidRPr="003E7069">
        <w:rPr>
          <w:b/>
          <w:color w:val="0D0D0D" w:themeColor="text1" w:themeTint="F2"/>
        </w:rPr>
        <w:t>:</w:t>
      </w:r>
      <w:r w:rsidR="00FD353B" w:rsidRPr="003E7069">
        <w:rPr>
          <w:b/>
          <w:color w:val="0D0D0D" w:themeColor="text1" w:themeTint="F2"/>
        </w:rPr>
        <w:t xml:space="preserve"> </w:t>
      </w:r>
      <w:r w:rsidR="003B0CAC" w:rsidRPr="003E7069">
        <w:rPr>
          <w:b/>
          <w:color w:val="0D0D0D" w:themeColor="text1" w:themeTint="F2"/>
        </w:rPr>
        <w:t>(1</w:t>
      </w:r>
      <w:r w:rsidR="00FD353B" w:rsidRPr="003E7069">
        <w:rPr>
          <w:b/>
          <w:color w:val="0D0D0D" w:themeColor="text1" w:themeTint="F2"/>
        </w:rPr>
        <w:t>,0</w:t>
      </w:r>
      <w:r w:rsidRPr="003E7069">
        <w:rPr>
          <w:b/>
          <w:color w:val="0D0D0D" w:themeColor="text1" w:themeTint="F2"/>
        </w:rPr>
        <w:t xml:space="preserve"> điểm)</w:t>
      </w:r>
      <w:r w:rsidR="00192E3D" w:rsidRPr="003E7069">
        <w:rPr>
          <w:color w:val="0D0D0D" w:themeColor="text1" w:themeTint="F2"/>
        </w:rPr>
        <w:t xml:space="preserve"> </w:t>
      </w:r>
      <w:r w:rsidR="003B0CAC" w:rsidRPr="003E7069">
        <w:rPr>
          <w:color w:val="0D0D0D" w:themeColor="text1" w:themeTint="F2"/>
        </w:rPr>
        <w:t xml:space="preserve">Cho x, y, z là các số nguyên dương thỏa mãn </w:t>
      </w:r>
      <w:r w:rsidR="003B0CAC" w:rsidRPr="003E7069">
        <w:rPr>
          <w:color w:val="0D0D0D" w:themeColor="text1" w:themeTint="F2"/>
          <w:position w:val="-32"/>
        </w:rPr>
        <w:object w:dxaOrig="1020" w:dyaOrig="780" w14:anchorId="6926212E">
          <v:shape id="_x0000_i1034" type="#_x0000_t75" style="width:51pt;height:39pt" o:ole="">
            <v:imagedata r:id="rId26" o:title=""/>
          </v:shape>
          <o:OLEObject Type="Embed" ProgID="Equation.DSMT4" ShapeID="_x0000_i1034" DrawAspect="Content" ObjectID="_1734390988" r:id="rId27"/>
        </w:object>
      </w:r>
      <w:r w:rsidR="003B0CAC" w:rsidRPr="003E7069">
        <w:rPr>
          <w:color w:val="0D0D0D" w:themeColor="text1" w:themeTint="F2"/>
        </w:rPr>
        <w:t>. Chứng minh rằng z = 1</w:t>
      </w:r>
    </w:p>
    <w:bookmarkEnd w:id="0"/>
    <w:p w14:paraId="1991A390" w14:textId="0338E51C" w:rsidR="00122143" w:rsidRPr="003E7069" w:rsidRDefault="00FD353B" w:rsidP="00740BFE">
      <w:pPr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3E7069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= = = = = = = = = = HẾT = = = = = = = = = =</w:t>
      </w:r>
      <w:r w:rsidR="00122143" w:rsidRPr="003E7069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br w:type="page"/>
      </w:r>
    </w:p>
    <w:p w14:paraId="289029DA" w14:textId="51E3198A" w:rsidR="003B0CAC" w:rsidRPr="003E7069" w:rsidRDefault="00577ABF" w:rsidP="003B0CAC">
      <w:pPr>
        <w:spacing w:after="0" w:line="276" w:lineRule="auto"/>
        <w:ind w:left="-116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3E7069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lastRenderedPageBreak/>
        <w:t xml:space="preserve">ĐÁP ÁN </w:t>
      </w:r>
      <w:r w:rsidR="003B0CAC" w:rsidRPr="003E7069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 xml:space="preserve">ĐỀ THI OLYMPIC TOÁN LỚP 8 </w:t>
      </w:r>
    </w:p>
    <w:p w14:paraId="5C0DE021" w14:textId="54329271" w:rsidR="00577ABF" w:rsidRPr="003E7069" w:rsidRDefault="00577ABF" w:rsidP="003B0CAC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Năm học</w:t>
      </w:r>
      <w:r w:rsidR="00D82862">
        <w:rPr>
          <w:b/>
          <w:bCs/>
          <w:color w:val="0D0D0D" w:themeColor="text1" w:themeTint="F2"/>
        </w:rPr>
        <w:t>:2022-2023</w:t>
      </w:r>
      <w:bookmarkStart w:id="1" w:name="_GoBack"/>
      <w:bookmarkEnd w:id="1"/>
    </w:p>
    <w:p w14:paraId="2E818949" w14:textId="77777777" w:rsidR="00402B70" w:rsidRPr="003E7069" w:rsidRDefault="00577ABF" w:rsidP="003B0CAC">
      <w:pPr>
        <w:pStyle w:val="NormalWeb"/>
        <w:spacing w:before="0" w:beforeAutospacing="0" w:after="0" w:afterAutospacing="0" w:line="276" w:lineRule="auto"/>
        <w:ind w:left="992"/>
        <w:jc w:val="center"/>
        <w:rPr>
          <w:b/>
          <w:bCs/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HƯỚNG DẪN GIẢI CHI TIẾT </w:t>
      </w:r>
    </w:p>
    <w:p w14:paraId="6FE6D4C7" w14:textId="706B70E4" w:rsidR="00940B6C" w:rsidRPr="003E7069" w:rsidRDefault="00940B6C" w:rsidP="003B0CAC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1: (</w:t>
      </w:r>
      <w:r w:rsidR="003B0CAC" w:rsidRPr="003E7069">
        <w:rPr>
          <w:b/>
          <w:bCs/>
          <w:color w:val="0D0D0D" w:themeColor="text1" w:themeTint="F2"/>
        </w:rPr>
        <w:t>4</w:t>
      </w:r>
      <w:r w:rsidRPr="003E7069">
        <w:rPr>
          <w:b/>
          <w:bCs/>
          <w:color w:val="0D0D0D" w:themeColor="text1" w:themeTint="F2"/>
        </w:rPr>
        <w:t>,0 điểm)</w:t>
      </w:r>
    </w:p>
    <w:p w14:paraId="13E58BDF" w14:textId="1D223B60" w:rsidR="003B0CAC" w:rsidRPr="003E7069" w:rsidRDefault="003B0CAC" w:rsidP="003B0CA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1. </w:t>
      </w:r>
      <w:r w:rsidRPr="003E7069">
        <w:rPr>
          <w:color w:val="0D0D0D" w:themeColor="text1" w:themeTint="F2"/>
        </w:rPr>
        <w:t>Phân tích đa thức thành nhân tử</w:t>
      </w:r>
      <w:r w:rsidRPr="003E7069">
        <w:rPr>
          <w:b/>
          <w:bCs/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6"/>
        </w:rPr>
        <w:object w:dxaOrig="1780" w:dyaOrig="360" w14:anchorId="123EF263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734390989" r:id="rId29"/>
        </w:object>
      </w:r>
    </w:p>
    <w:p w14:paraId="76C7AE56" w14:textId="77777777" w:rsidR="00374169" w:rsidRPr="003E7069" w:rsidRDefault="00374169" w:rsidP="00374169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Lời giải</w:t>
      </w:r>
    </w:p>
    <w:p w14:paraId="5EF56C3D" w14:textId="5F649F73" w:rsidR="003B0CAC" w:rsidRPr="003E7069" w:rsidRDefault="003B0CAC" w:rsidP="003B0CA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Ta có </w:t>
      </w:r>
      <w:r w:rsidRPr="003E7069">
        <w:rPr>
          <w:color w:val="0D0D0D" w:themeColor="text1" w:themeTint="F2"/>
          <w:position w:val="-6"/>
        </w:rPr>
        <w:object w:dxaOrig="1780" w:dyaOrig="360" w14:anchorId="0D0A1113">
          <v:shape id="_x0000_i1036" type="#_x0000_t75" style="width:89.25pt;height:18pt" o:ole="">
            <v:imagedata r:id="rId30" o:title=""/>
          </v:shape>
          <o:OLEObject Type="Embed" ProgID="Equation.DSMT4" ShapeID="_x0000_i1036" DrawAspect="Content" ObjectID="_1734390990" r:id="rId31"/>
        </w:object>
      </w:r>
    </w:p>
    <w:p w14:paraId="30EAE244" w14:textId="4A20E5F8" w:rsidR="003B0CAC" w:rsidRPr="003E7069" w:rsidRDefault="003B0CAC" w:rsidP="003B0CA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4"/>
        </w:rPr>
        <w:object w:dxaOrig="3000" w:dyaOrig="340" w14:anchorId="44DA39ED">
          <v:shape id="_x0000_i1037" type="#_x0000_t75" style="width:150pt;height:17.25pt" o:ole="">
            <v:imagedata r:id="rId32" o:title=""/>
          </v:shape>
          <o:OLEObject Type="Embed" ProgID="Equation.DSMT4" ShapeID="_x0000_i1037" DrawAspect="Content" ObjectID="_1734390991" r:id="rId33"/>
        </w:object>
      </w:r>
    </w:p>
    <w:p w14:paraId="469D1B73" w14:textId="4541A8CF" w:rsidR="003B0CAC" w:rsidRPr="003E7069" w:rsidRDefault="003B0CAC" w:rsidP="003B0CA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0"/>
        </w:rPr>
        <w:object w:dxaOrig="3019" w:dyaOrig="400" w14:anchorId="6A035C2E">
          <v:shape id="_x0000_i1038" type="#_x0000_t75" style="width:150.75pt;height:20.25pt" o:ole="">
            <v:imagedata r:id="rId34" o:title=""/>
          </v:shape>
          <o:OLEObject Type="Embed" ProgID="Equation.DSMT4" ShapeID="_x0000_i1038" DrawAspect="Content" ObjectID="_1734390992" r:id="rId35"/>
        </w:object>
      </w:r>
    </w:p>
    <w:p w14:paraId="02F5EA1D" w14:textId="14CB42C2" w:rsidR="003B0CAC" w:rsidRPr="003E7069" w:rsidRDefault="003B0CAC" w:rsidP="003B0CAC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8"/>
        </w:rPr>
        <w:object w:dxaOrig="2040" w:dyaOrig="499" w14:anchorId="06B41E85">
          <v:shape id="_x0000_i1039" type="#_x0000_t75" style="width:102pt;height:24.75pt" o:ole="">
            <v:imagedata r:id="rId36" o:title=""/>
          </v:shape>
          <o:OLEObject Type="Embed" ProgID="Equation.DSMT4" ShapeID="_x0000_i1039" DrawAspect="Content" ObjectID="_1734390993" r:id="rId37"/>
        </w:object>
      </w:r>
    </w:p>
    <w:p w14:paraId="05F2B5C1" w14:textId="77777777" w:rsidR="00374169" w:rsidRPr="003E7069" w:rsidRDefault="00374169" w:rsidP="00374169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2. </w:t>
      </w:r>
      <w:r w:rsidRPr="003E7069">
        <w:rPr>
          <w:color w:val="0D0D0D" w:themeColor="text1" w:themeTint="F2"/>
        </w:rPr>
        <w:t xml:space="preserve">Chứng minh rằng với mọi số tự nhiên n &gt; 1 thì số </w:t>
      </w:r>
      <w:r w:rsidRPr="003E7069">
        <w:rPr>
          <w:color w:val="0D0D0D" w:themeColor="text1" w:themeTint="F2"/>
          <w:position w:val="-4"/>
        </w:rPr>
        <w:object w:dxaOrig="680" w:dyaOrig="340" w14:anchorId="01827C99">
          <v:shape id="_x0000_i1040" type="#_x0000_t75" style="width:33.75pt;height:17.25pt" o:ole="">
            <v:imagedata r:id="rId10" o:title=""/>
          </v:shape>
          <o:OLEObject Type="Embed" ProgID="Equation.DSMT4" ShapeID="_x0000_i1040" DrawAspect="Content" ObjectID="_1734390994" r:id="rId38"/>
        </w:object>
      </w:r>
      <w:r w:rsidRPr="003E7069">
        <w:rPr>
          <w:color w:val="0D0D0D" w:themeColor="text1" w:themeTint="F2"/>
        </w:rPr>
        <w:t xml:space="preserve"> là hợp số</w:t>
      </w:r>
    </w:p>
    <w:p w14:paraId="34017F29" w14:textId="7777777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Lời giải</w:t>
      </w:r>
    </w:p>
    <w:p w14:paraId="7500D084" w14:textId="7E119A7C" w:rsidR="00374169" w:rsidRPr="003E7069" w:rsidRDefault="00374169" w:rsidP="00374169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Ta có </w:t>
      </w:r>
      <w:r w:rsidRPr="003E7069">
        <w:rPr>
          <w:color w:val="0D0D0D" w:themeColor="text1" w:themeTint="F2"/>
          <w:position w:val="-4"/>
        </w:rPr>
        <w:object w:dxaOrig="2700" w:dyaOrig="340" w14:anchorId="5758717F">
          <v:shape id="_x0000_i1041" type="#_x0000_t75" style="width:135pt;height:17.25pt" o:ole="">
            <v:imagedata r:id="rId39" o:title=""/>
          </v:shape>
          <o:OLEObject Type="Embed" ProgID="Equation.DSMT4" ShapeID="_x0000_i1041" DrawAspect="Content" ObjectID="_1734390995" r:id="rId40"/>
        </w:object>
      </w:r>
    </w:p>
    <w:p w14:paraId="40A24DBF" w14:textId="5CFC4450" w:rsidR="007E722E" w:rsidRPr="003E7069" w:rsidRDefault="00374169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8"/>
        </w:rPr>
        <w:object w:dxaOrig="1960" w:dyaOrig="560" w14:anchorId="7956B2ED">
          <v:shape id="_x0000_i1042" type="#_x0000_t75" style="width:98.25pt;height:27.75pt" o:ole="">
            <v:imagedata r:id="rId41" o:title=""/>
          </v:shape>
          <o:OLEObject Type="Embed" ProgID="Equation.DSMT4" ShapeID="_x0000_i1042" DrawAspect="Content" ObjectID="_1734390996" r:id="rId42"/>
        </w:object>
      </w:r>
    </w:p>
    <w:p w14:paraId="26D616F9" w14:textId="0860D682" w:rsidR="007E722E" w:rsidRPr="003E7069" w:rsidRDefault="00374169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8"/>
        </w:rPr>
        <w:object w:dxaOrig="2860" w:dyaOrig="499" w14:anchorId="4E94FBF5">
          <v:shape id="_x0000_i1043" type="#_x0000_t75" style="width:143.25pt;height:24.75pt" o:ole="">
            <v:imagedata r:id="rId43" o:title=""/>
          </v:shape>
          <o:OLEObject Type="Embed" ProgID="Equation.DSMT4" ShapeID="_x0000_i1043" DrawAspect="Content" ObjectID="_1734390997" r:id="rId44"/>
        </w:object>
      </w:r>
    </w:p>
    <w:p w14:paraId="0611F0C1" w14:textId="13A02922" w:rsidR="00374169" w:rsidRPr="003E7069" w:rsidRDefault="00374169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>Vì  là số tự nhiên n &gt; 1 nên</w:t>
      </w:r>
      <w:r w:rsidRPr="003E7069">
        <w:rPr>
          <w:color w:val="0D0D0D" w:themeColor="text1" w:themeTint="F2"/>
          <w:position w:val="-4"/>
        </w:rPr>
        <w:object w:dxaOrig="1120" w:dyaOrig="340" w14:anchorId="4C366D9D">
          <v:shape id="_x0000_i1044" type="#_x0000_t75" style="width:56.25pt;height:17.25pt" o:ole="">
            <v:imagedata r:id="rId45" o:title=""/>
          </v:shape>
          <o:OLEObject Type="Embed" ProgID="Equation.DSMT4" ShapeID="_x0000_i1044" DrawAspect="Content" ObjectID="_1734390998" r:id="rId46"/>
        </w:object>
      </w:r>
      <w:r w:rsidRPr="003E7069">
        <w:rPr>
          <w:color w:val="0D0D0D" w:themeColor="text1" w:themeTint="F2"/>
        </w:rPr>
        <w:t xml:space="preserve">; </w:t>
      </w:r>
      <w:r w:rsidRPr="003E7069">
        <w:rPr>
          <w:color w:val="0D0D0D" w:themeColor="text1" w:themeTint="F2"/>
          <w:position w:val="-4"/>
        </w:rPr>
        <w:object w:dxaOrig="1120" w:dyaOrig="340" w14:anchorId="17243CB3">
          <v:shape id="_x0000_i1045" type="#_x0000_t75" style="width:56.25pt;height:17.25pt" o:ole="">
            <v:imagedata r:id="rId47" o:title=""/>
          </v:shape>
          <o:OLEObject Type="Embed" ProgID="Equation.DSMT4" ShapeID="_x0000_i1045" DrawAspect="Content" ObjectID="_1734390999" r:id="rId48"/>
        </w:object>
      </w:r>
      <w:r w:rsidRPr="003E7069">
        <w:rPr>
          <w:color w:val="0D0D0D" w:themeColor="text1" w:themeTint="F2"/>
        </w:rPr>
        <w:t xml:space="preserve">là số tự nhiên và  </w:t>
      </w:r>
      <w:r w:rsidRPr="003E7069">
        <w:rPr>
          <w:color w:val="0D0D0D" w:themeColor="text1" w:themeTint="F2"/>
          <w:position w:val="-10"/>
        </w:rPr>
        <w:object w:dxaOrig="2580" w:dyaOrig="400" w14:anchorId="23BA12F7">
          <v:shape id="_x0000_i1046" type="#_x0000_t75" style="width:129pt;height:20.25pt" o:ole="">
            <v:imagedata r:id="rId49" o:title=""/>
          </v:shape>
          <o:OLEObject Type="Embed" ProgID="Equation.DSMT4" ShapeID="_x0000_i1046" DrawAspect="Content" ObjectID="_1734391000" r:id="rId50"/>
        </w:object>
      </w:r>
      <w:r w:rsidRPr="003E7069">
        <w:rPr>
          <w:color w:val="0D0D0D" w:themeColor="text1" w:themeTint="F2"/>
        </w:rPr>
        <w:t xml:space="preserve"> nên số </w:t>
      </w:r>
      <w:r w:rsidRPr="003E7069">
        <w:rPr>
          <w:color w:val="0D0D0D" w:themeColor="text1" w:themeTint="F2"/>
          <w:position w:val="-4"/>
        </w:rPr>
        <w:object w:dxaOrig="680" w:dyaOrig="340" w14:anchorId="5C2637F0">
          <v:shape id="_x0000_i1047" type="#_x0000_t75" style="width:33.75pt;height:17.25pt" o:ole="">
            <v:imagedata r:id="rId10" o:title=""/>
          </v:shape>
          <o:OLEObject Type="Embed" ProgID="Equation.DSMT4" ShapeID="_x0000_i1047" DrawAspect="Content" ObjectID="_1734391001" r:id="rId51"/>
        </w:object>
      </w:r>
      <w:r w:rsidRPr="003E7069">
        <w:rPr>
          <w:color w:val="0D0D0D" w:themeColor="text1" w:themeTint="F2"/>
        </w:rPr>
        <w:t xml:space="preserve"> là hợp số</w:t>
      </w:r>
    </w:p>
    <w:p w14:paraId="057DCBB6" w14:textId="2662959E" w:rsidR="00940B6C" w:rsidRPr="003E7069" w:rsidRDefault="00940B6C" w:rsidP="00940B6C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Bài 2: (</w:t>
      </w:r>
      <w:r w:rsidR="00E25810" w:rsidRPr="003E7069">
        <w:rPr>
          <w:b/>
          <w:bCs/>
          <w:color w:val="0D0D0D" w:themeColor="text1" w:themeTint="F2"/>
        </w:rPr>
        <w:t>4</w:t>
      </w:r>
      <w:r w:rsidRPr="003E7069">
        <w:rPr>
          <w:b/>
          <w:bCs/>
          <w:color w:val="0D0D0D" w:themeColor="text1" w:themeTint="F2"/>
        </w:rPr>
        <w:t>,0 điểm)</w:t>
      </w:r>
    </w:p>
    <w:p w14:paraId="6C94C212" w14:textId="77FF8AA8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1. </w:t>
      </w:r>
      <w:r w:rsidRPr="003E7069">
        <w:rPr>
          <w:color w:val="0D0D0D" w:themeColor="text1" w:themeTint="F2"/>
        </w:rPr>
        <w:t xml:space="preserve">Cho </w:t>
      </w:r>
      <w:r w:rsidRPr="003E7069">
        <w:rPr>
          <w:color w:val="0D0D0D" w:themeColor="text1" w:themeTint="F2"/>
          <w:position w:val="-6"/>
        </w:rPr>
        <w:object w:dxaOrig="1640" w:dyaOrig="360" w14:anchorId="01411EC9">
          <v:shape id="_x0000_i1048" type="#_x0000_t75" style="width:81.75pt;height:18pt" o:ole="">
            <v:imagedata r:id="rId12" o:title=""/>
          </v:shape>
          <o:OLEObject Type="Embed" ProgID="Equation.DSMT4" ShapeID="_x0000_i1048" DrawAspect="Content" ObjectID="_1734391002" r:id="rId52"/>
        </w:object>
      </w:r>
      <w:r w:rsidRPr="003E7069">
        <w:rPr>
          <w:color w:val="0D0D0D" w:themeColor="text1" w:themeTint="F2"/>
        </w:rPr>
        <w:t xml:space="preserve"> và </w:t>
      </w:r>
      <w:r w:rsidRPr="003E7069">
        <w:rPr>
          <w:color w:val="0D0D0D" w:themeColor="text1" w:themeTint="F2"/>
          <w:position w:val="-6"/>
        </w:rPr>
        <w:object w:dxaOrig="940" w:dyaOrig="279" w14:anchorId="3A46B1AD">
          <v:shape id="_x0000_i1049" type="#_x0000_t75" style="width:47.25pt;height:14.25pt" o:ole="">
            <v:imagedata r:id="rId14" o:title=""/>
          </v:shape>
          <o:OLEObject Type="Embed" ProgID="Equation.DSMT4" ShapeID="_x0000_i1049" DrawAspect="Content" ObjectID="_1734391003" r:id="rId53"/>
        </w:object>
      </w:r>
      <w:r w:rsidRPr="003E7069">
        <w:rPr>
          <w:color w:val="0D0D0D" w:themeColor="text1" w:themeTint="F2"/>
        </w:rPr>
        <w:t xml:space="preserve">. Tính giá trị của biểu thức </w:t>
      </w:r>
      <w:r w:rsidRPr="003E7069">
        <w:rPr>
          <w:color w:val="0D0D0D" w:themeColor="text1" w:themeTint="F2"/>
          <w:position w:val="-20"/>
        </w:rPr>
        <w:object w:dxaOrig="900" w:dyaOrig="560" w14:anchorId="451B1D94">
          <v:shape id="_x0000_i1050" type="#_x0000_t75" style="width:45pt;height:27.75pt" o:ole="">
            <v:imagedata r:id="rId16" o:title=""/>
          </v:shape>
          <o:OLEObject Type="Embed" ProgID="Equation.DSMT4" ShapeID="_x0000_i1050" DrawAspect="Content" ObjectID="_1734391004" r:id="rId54"/>
        </w:object>
      </w:r>
    </w:p>
    <w:p w14:paraId="7C7FDC46" w14:textId="4AA3FC68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t xml:space="preserve">Vì </w:t>
      </w:r>
      <w:r w:rsidRPr="003E7069">
        <w:rPr>
          <w:color w:val="0D0D0D" w:themeColor="text1" w:themeTint="F2"/>
          <w:position w:val="-6"/>
        </w:rPr>
        <w:object w:dxaOrig="1640" w:dyaOrig="360" w14:anchorId="6EF609B7">
          <v:shape id="_x0000_i1051" type="#_x0000_t75" style="width:81.75pt;height:18pt" o:ole="">
            <v:imagedata r:id="rId12" o:title=""/>
          </v:shape>
          <o:OLEObject Type="Embed" ProgID="Equation.DSMT4" ShapeID="_x0000_i1051" DrawAspect="Content" ObjectID="_1734391005" r:id="rId55"/>
        </w:object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position w:val="-20"/>
        </w:rPr>
        <w:object w:dxaOrig="1480" w:dyaOrig="560" w14:anchorId="530DA5FF">
          <v:shape id="_x0000_i1052" type="#_x0000_t75" style="width:74.25pt;height:27.75pt" o:ole="">
            <v:imagedata r:id="rId56" o:title=""/>
          </v:shape>
          <o:OLEObject Type="Embed" ProgID="Equation.DSMT4" ShapeID="_x0000_i1052" DrawAspect="Content" ObjectID="_1734391006" r:id="rId57"/>
        </w:object>
      </w:r>
    </w:p>
    <w:p w14:paraId="21773682" w14:textId="64CDD8A3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Ta có </w:t>
      </w:r>
      <w:r w:rsidRPr="003E7069">
        <w:rPr>
          <w:color w:val="0D0D0D" w:themeColor="text1" w:themeTint="F2"/>
          <w:position w:val="-20"/>
        </w:rPr>
        <w:object w:dxaOrig="900" w:dyaOrig="560" w14:anchorId="04F4C5DE">
          <v:shape id="_x0000_i1053" type="#_x0000_t75" style="width:45pt;height:27.75pt" o:ole="">
            <v:imagedata r:id="rId16" o:title=""/>
          </v:shape>
          <o:OLEObject Type="Embed" ProgID="Equation.DSMT4" ShapeID="_x0000_i1053" DrawAspect="Content" ObjectID="_1734391007" r:id="rId58"/>
        </w:objec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46"/>
        </w:rPr>
        <w:object w:dxaOrig="5200" w:dyaOrig="1060" w14:anchorId="159DAA9D">
          <v:shape id="_x0000_i1054" type="#_x0000_t75" style="width:260.25pt;height:53.25pt" o:ole="">
            <v:imagedata r:id="rId59" o:title=""/>
          </v:shape>
          <o:OLEObject Type="Embed" ProgID="Equation.DSMT4" ShapeID="_x0000_i1054" DrawAspect="Content" ObjectID="_1734391008" r:id="rId60"/>
        </w:object>
      </w:r>
    </w:p>
    <w:p w14:paraId="47FCDA07" w14:textId="3E194353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position w:val="-20"/>
        </w:rPr>
        <w:object w:dxaOrig="680" w:dyaOrig="560" w14:anchorId="4B6D72B6">
          <v:shape id="_x0000_i1055" type="#_x0000_t75" style="width:33.75pt;height:27.75pt" o:ole="">
            <v:imagedata r:id="rId61" o:title=""/>
          </v:shape>
          <o:OLEObject Type="Embed" ProgID="Equation.DSMT4" ShapeID="_x0000_i1055" DrawAspect="Content" ObjectID="_1734391009" r:id="rId62"/>
        </w:object>
      </w:r>
      <w:r w:rsidRPr="003E7069">
        <w:rPr>
          <w:color w:val="0D0D0D" w:themeColor="text1" w:themeTint="F2"/>
        </w:rPr>
        <w:t xml:space="preserve"> </w:t>
      </w:r>
    </w:p>
    <w:p w14:paraId="586FC92A" w14:textId="49247BED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Mà </w:t>
      </w:r>
      <w:r w:rsidRPr="003E7069">
        <w:rPr>
          <w:color w:val="0D0D0D" w:themeColor="text1" w:themeTint="F2"/>
          <w:position w:val="-6"/>
        </w:rPr>
        <w:object w:dxaOrig="940" w:dyaOrig="279" w14:anchorId="79E43C7D">
          <v:shape id="_x0000_i1056" type="#_x0000_t75" style="width:47.25pt;height:14.25pt" o:ole="">
            <v:imagedata r:id="rId63" o:title=""/>
          </v:shape>
          <o:OLEObject Type="Embed" ProgID="Equation.DSMT4" ShapeID="_x0000_i1056" DrawAspect="Content" ObjectID="_1734391010" r:id="rId64"/>
        </w:object>
      </w:r>
      <w:r w:rsidRPr="003E7069">
        <w:rPr>
          <w:color w:val="0D0D0D" w:themeColor="text1" w:themeTint="F2"/>
        </w:rPr>
        <w:t xml:space="preserve"> nên a – b &lt; 0 và a + b &gt; 0 </w: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P &lt; 0</w:t>
      </w:r>
    </w:p>
    <w:p w14:paraId="17B31AA7" w14:textId="252DBD1E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position w:val="-20"/>
        </w:rPr>
        <w:object w:dxaOrig="820" w:dyaOrig="560" w14:anchorId="62BC52AF">
          <v:shape id="_x0000_i1057" type="#_x0000_t75" style="width:41.25pt;height:27.75pt" o:ole="">
            <v:imagedata r:id="rId65" o:title=""/>
          </v:shape>
          <o:OLEObject Type="Embed" ProgID="Equation.DSMT4" ShapeID="_x0000_i1057" DrawAspect="Content" ObjectID="_1734391011" r:id="rId66"/>
        </w:object>
      </w:r>
    </w:p>
    <w:p w14:paraId="09F9FE3E" w14:textId="7777777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Lời giải</w:t>
      </w:r>
    </w:p>
    <w:p w14:paraId="6F462E03" w14:textId="1F2E46F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</w:p>
    <w:p w14:paraId="3436BADA" w14:textId="77777777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 xml:space="preserve">2. </w:t>
      </w:r>
      <w:r w:rsidRPr="003E7069">
        <w:rPr>
          <w:color w:val="0D0D0D" w:themeColor="text1" w:themeTint="F2"/>
        </w:rPr>
        <w:t xml:space="preserve">Cho a, b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</w:rPr>
        <w:t xml:space="preserve"> Q thỏa mãn </w:t>
      </w:r>
      <w:r w:rsidRPr="003E7069">
        <w:rPr>
          <w:color w:val="0D0D0D" w:themeColor="text1" w:themeTint="F2"/>
          <w:position w:val="-6"/>
        </w:rPr>
        <w:object w:dxaOrig="3480" w:dyaOrig="360" w14:anchorId="55AEB52F">
          <v:shape id="_x0000_i1058" type="#_x0000_t75" style="width:174pt;height:18pt" o:ole="">
            <v:imagedata r:id="rId18" o:title=""/>
          </v:shape>
          <o:OLEObject Type="Embed" ProgID="Equation.DSMT4" ShapeID="_x0000_i1058" DrawAspect="Content" ObjectID="_1734391012" r:id="rId67"/>
        </w:object>
      </w:r>
      <w:r w:rsidRPr="003E7069">
        <w:rPr>
          <w:color w:val="0D0D0D" w:themeColor="text1" w:themeTint="F2"/>
        </w:rPr>
        <w:t xml:space="preserve">. Chứng minh rằng </w:t>
      </w:r>
      <w:r w:rsidRPr="003E7069">
        <w:rPr>
          <w:color w:val="0D0D0D" w:themeColor="text1" w:themeTint="F2"/>
          <w:position w:val="-6"/>
        </w:rPr>
        <w:object w:dxaOrig="620" w:dyaOrig="279" w14:anchorId="2A69B44D">
          <v:shape id="_x0000_i1059" type="#_x0000_t75" style="width:30.75pt;height:14.25pt" o:ole="">
            <v:imagedata r:id="rId20" o:title=""/>
          </v:shape>
          <o:OLEObject Type="Embed" ProgID="Equation.DSMT4" ShapeID="_x0000_i1059" DrawAspect="Content" ObjectID="_1734391013" r:id="rId68"/>
        </w:object>
      </w:r>
      <w:r w:rsidRPr="003E7069">
        <w:rPr>
          <w:color w:val="0D0D0D" w:themeColor="text1" w:themeTint="F2"/>
        </w:rPr>
        <w:t>là bình phương của một số hữu tỉ.</w:t>
      </w:r>
    </w:p>
    <w:p w14:paraId="32AAFE9C" w14:textId="77777777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Lời giải</w:t>
      </w:r>
    </w:p>
    <w:p w14:paraId="4D653E75" w14:textId="4499E5B9" w:rsidR="007E722E" w:rsidRPr="003E7069" w:rsidRDefault="00E25810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Ta có </w:t>
      </w:r>
      <w:r w:rsidRPr="003E7069">
        <w:rPr>
          <w:color w:val="0D0D0D" w:themeColor="text1" w:themeTint="F2"/>
          <w:position w:val="-6"/>
        </w:rPr>
        <w:object w:dxaOrig="3480" w:dyaOrig="360" w14:anchorId="3AC6FDAE">
          <v:shape id="_x0000_i1060" type="#_x0000_t75" style="width:174pt;height:18pt" o:ole="">
            <v:imagedata r:id="rId18" o:title=""/>
          </v:shape>
          <o:OLEObject Type="Embed" ProgID="Equation.DSMT4" ShapeID="_x0000_i1060" DrawAspect="Content" ObjectID="_1734391014" r:id="rId69"/>
        </w:object>
      </w:r>
    </w:p>
    <w:p w14:paraId="5F0EB330" w14:textId="07F01456" w:rsidR="00E25810" w:rsidRPr="003E7069" w:rsidRDefault="00E25810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8"/>
        </w:rPr>
        <w:object w:dxaOrig="3680" w:dyaOrig="499" w14:anchorId="08D89A93">
          <v:shape id="_x0000_i1061" type="#_x0000_t75" style="width:183.75pt;height:24.75pt" o:ole="">
            <v:imagedata r:id="rId70" o:title=""/>
          </v:shape>
          <o:OLEObject Type="Embed" ProgID="Equation.DSMT4" ShapeID="_x0000_i1061" DrawAspect="Content" ObjectID="_1734391015" r:id="rId71"/>
        </w:object>
      </w:r>
    </w:p>
    <w:p w14:paraId="7283432F" w14:textId="095EFA68" w:rsidR="00E25810" w:rsidRPr="003E7069" w:rsidRDefault="00E2581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="00BA5D70" w:rsidRPr="003E7069">
        <w:rPr>
          <w:color w:val="0D0D0D" w:themeColor="text1" w:themeTint="F2"/>
          <w:position w:val="-14"/>
        </w:rPr>
        <w:object w:dxaOrig="2780" w:dyaOrig="499" w14:anchorId="017B4E9B">
          <v:shape id="_x0000_i1062" type="#_x0000_t75" style="width:138.75pt;height:24.75pt" o:ole="">
            <v:imagedata r:id="rId72" o:title=""/>
          </v:shape>
          <o:OLEObject Type="Embed" ProgID="Equation.DSMT4" ShapeID="_x0000_i1062" DrawAspect="Content" ObjectID="_1734391016" r:id="rId73"/>
        </w:object>
      </w:r>
    </w:p>
    <w:p w14:paraId="65E64FEC" w14:textId="612EE33D" w:rsidR="00BA5D70" w:rsidRPr="003E7069" w:rsidRDefault="00BA5D70" w:rsidP="00BA5D7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4"/>
        </w:rPr>
        <w:object w:dxaOrig="3460" w:dyaOrig="499" w14:anchorId="7991B554">
          <v:shape id="_x0000_i1063" type="#_x0000_t75" style="width:173.25pt;height:24.75pt" o:ole="">
            <v:imagedata r:id="rId74" o:title=""/>
          </v:shape>
          <o:OLEObject Type="Embed" ProgID="Equation.DSMT4" ShapeID="_x0000_i1063" DrawAspect="Content" ObjectID="_1734391017" r:id="rId75"/>
        </w:object>
      </w:r>
    </w:p>
    <w:p w14:paraId="7B74674D" w14:textId="642E1F8B" w:rsidR="00BA5D70" w:rsidRPr="003E7069" w:rsidRDefault="00BA5D70" w:rsidP="00BA5D7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4"/>
        </w:rPr>
        <w:object w:dxaOrig="4060" w:dyaOrig="499" w14:anchorId="01D24A2E">
          <v:shape id="_x0000_i1064" type="#_x0000_t75" style="width:203.25pt;height:24.75pt" o:ole="">
            <v:imagedata r:id="rId76" o:title=""/>
          </v:shape>
          <o:OLEObject Type="Embed" ProgID="Equation.DSMT4" ShapeID="_x0000_i1064" DrawAspect="Content" ObjectID="_1734391018" r:id="rId77"/>
        </w:object>
      </w:r>
    </w:p>
    <w:p w14:paraId="587D063D" w14:textId="5BFC1BEF" w:rsidR="00BA5D70" w:rsidRPr="003E7069" w:rsidRDefault="00BA5D70" w:rsidP="00BA5D7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lastRenderedPageBreak/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6"/>
        </w:rPr>
        <w:object w:dxaOrig="2520" w:dyaOrig="540" w14:anchorId="1DB914DE">
          <v:shape id="_x0000_i1065" type="#_x0000_t75" style="width:126pt;height:27pt" o:ole="">
            <v:imagedata r:id="rId78" o:title=""/>
          </v:shape>
          <o:OLEObject Type="Embed" ProgID="Equation.DSMT4" ShapeID="_x0000_i1065" DrawAspect="Content" ObjectID="_1734391019" r:id="rId79"/>
        </w:object>
      </w:r>
    </w:p>
    <w:p w14:paraId="5F335BCF" w14:textId="69CC2AD6" w:rsidR="00BA5D70" w:rsidRPr="003E7069" w:rsidRDefault="00BA5D7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Vì a, b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Q nên nên  </w:t>
      </w:r>
      <w:r w:rsidRPr="003E7069">
        <w:rPr>
          <w:color w:val="0D0D0D" w:themeColor="text1" w:themeTint="F2"/>
          <w:position w:val="-16"/>
        </w:rPr>
        <w:object w:dxaOrig="1680" w:dyaOrig="540" w14:anchorId="50E78CDC">
          <v:shape id="_x0000_i1066" type="#_x0000_t75" style="width:84pt;height:27pt" o:ole="">
            <v:imagedata r:id="rId80" o:title=""/>
          </v:shape>
          <o:OLEObject Type="Embed" ProgID="Equation.DSMT4" ShapeID="_x0000_i1066" DrawAspect="Content" ObjectID="_1734391020" r:id="rId81"/>
        </w:object>
      </w:r>
      <w:r w:rsidRPr="003E7069">
        <w:rPr>
          <w:color w:val="0D0D0D" w:themeColor="text1" w:themeTint="F2"/>
          <w:lang w:val="fr-FR"/>
        </w:rPr>
        <w:t xml:space="preserve">là bình phương của số hữu tỉ </w:t>
      </w:r>
    </w:p>
    <w:p w14:paraId="33F3598F" w14:textId="05D197C3" w:rsidR="00BA5D70" w:rsidRPr="003E7069" w:rsidRDefault="00BA5D70" w:rsidP="00E25810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Vậy a, b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Q thỏa mãn </w:t>
      </w:r>
      <w:r w:rsidRPr="003E7069">
        <w:rPr>
          <w:color w:val="0D0D0D" w:themeColor="text1" w:themeTint="F2"/>
          <w:position w:val="-6"/>
        </w:rPr>
        <w:object w:dxaOrig="3480" w:dyaOrig="360" w14:anchorId="75972601">
          <v:shape id="_x0000_i1067" type="#_x0000_t75" style="width:174pt;height:18pt" o:ole="">
            <v:imagedata r:id="rId18" o:title=""/>
          </v:shape>
          <o:OLEObject Type="Embed" ProgID="Equation.DSMT4" ShapeID="_x0000_i1067" DrawAspect="Content" ObjectID="_1734391021" r:id="rId82"/>
        </w:object>
      </w:r>
      <w:r w:rsidRPr="003E7069">
        <w:rPr>
          <w:color w:val="0D0D0D" w:themeColor="text1" w:themeTint="F2"/>
          <w:lang w:val="fr-FR"/>
        </w:rPr>
        <w:t>thì 1 – ab là bình phương của số hữu tỉ</w:t>
      </w:r>
    </w:p>
    <w:p w14:paraId="3A5F6802" w14:textId="77777777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 w:hanging="992"/>
        <w:rPr>
          <w:b/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Bài 3:</w:t>
      </w:r>
      <w:r w:rsidRPr="003E7069">
        <w:rPr>
          <w:b/>
          <w:color w:val="0D0D0D" w:themeColor="text1" w:themeTint="F2"/>
          <w:lang w:val="fr-FR"/>
        </w:rPr>
        <w:t xml:space="preserve"> (4,0 điểm) </w:t>
      </w:r>
    </w:p>
    <w:p w14:paraId="7925D7EF" w14:textId="77777777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 xml:space="preserve">1. </w:t>
      </w:r>
      <w:r w:rsidRPr="003E7069">
        <w:rPr>
          <w:color w:val="0D0D0D" w:themeColor="text1" w:themeTint="F2"/>
          <w:lang w:val="fr-FR"/>
        </w:rPr>
        <w:t xml:space="preserve">Giải phương trình nghiệm nguyên </w:t>
      </w:r>
      <w:r w:rsidRPr="003E7069">
        <w:rPr>
          <w:color w:val="0D0D0D" w:themeColor="text1" w:themeTint="F2"/>
          <w:position w:val="-10"/>
        </w:rPr>
        <w:object w:dxaOrig="1680" w:dyaOrig="320" w14:anchorId="35EEB02D">
          <v:shape id="_x0000_i1068" type="#_x0000_t75" style="width:84pt;height:15.75pt" o:ole="">
            <v:imagedata r:id="rId22" o:title=""/>
          </v:shape>
          <o:OLEObject Type="Embed" ProgID="Equation.DSMT4" ShapeID="_x0000_i1068" DrawAspect="Content" ObjectID="_1734391022" r:id="rId83"/>
        </w:object>
      </w:r>
    </w:p>
    <w:p w14:paraId="56409FD8" w14:textId="7777777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Lời giải</w:t>
      </w:r>
    </w:p>
    <w:p w14:paraId="050007D9" w14:textId="77777777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t xml:space="preserve">Ta có </w:t>
      </w:r>
      <w:r w:rsidRPr="003E7069">
        <w:rPr>
          <w:color w:val="0D0D0D" w:themeColor="text1" w:themeTint="F2"/>
          <w:position w:val="-10"/>
        </w:rPr>
        <w:object w:dxaOrig="1680" w:dyaOrig="320" w14:anchorId="5901CD11">
          <v:shape id="_x0000_i1069" type="#_x0000_t75" style="width:84pt;height:15.75pt" o:ole="">
            <v:imagedata r:id="rId22" o:title=""/>
          </v:shape>
          <o:OLEObject Type="Embed" ProgID="Equation.DSMT4" ShapeID="_x0000_i1069" DrawAspect="Content" ObjectID="_1734391023" r:id="rId84"/>
        </w:object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10"/>
        </w:rPr>
        <w:object w:dxaOrig="2360" w:dyaOrig="320" w14:anchorId="3021B9F4">
          <v:shape id="_x0000_i1070" type="#_x0000_t75" style="width:117.75pt;height:15.75pt" o:ole="">
            <v:imagedata r:id="rId85" o:title=""/>
          </v:shape>
          <o:OLEObject Type="Embed" ProgID="Equation.DSMT4" ShapeID="_x0000_i1070" DrawAspect="Content" ObjectID="_1734391024" r:id="rId86"/>
        </w:object>
      </w:r>
    </w:p>
    <w:p w14:paraId="5DB315B5" w14:textId="6AEC0BDE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2"/>
        </w:rPr>
        <w:object w:dxaOrig="2500" w:dyaOrig="380" w14:anchorId="1B88983E">
          <v:shape id="_x0000_i1071" type="#_x0000_t75" style="width:125.25pt;height:18.75pt" o:ole="">
            <v:imagedata r:id="rId87" o:title=""/>
          </v:shape>
          <o:OLEObject Type="Embed" ProgID="Equation.DSMT4" ShapeID="_x0000_i1071" DrawAspect="Content" ObjectID="_1734391025" r:id="rId88"/>
        </w:object>
      </w: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position w:val="-12"/>
        </w:rPr>
        <w:object w:dxaOrig="2000" w:dyaOrig="380" w14:anchorId="02CBC0E0">
          <v:shape id="_x0000_i1072" type="#_x0000_t75" style="width:99.75pt;height:18.75pt" o:ole="">
            <v:imagedata r:id="rId89" o:title=""/>
          </v:shape>
          <o:OLEObject Type="Embed" ProgID="Equation.DSMT4" ShapeID="_x0000_i1072" DrawAspect="Content" ObjectID="_1734391026" r:id="rId90"/>
        </w:object>
      </w:r>
    </w:p>
    <w:p w14:paraId="6EA1B64E" w14:textId="2BD8C620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Vì x, y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Z nên 2x + 1, 2y + 1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Z và là ước của 167</w:t>
      </w:r>
    </w:p>
    <w:p w14:paraId="36357D49" w14:textId="34550684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Ta có bảng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952"/>
        <w:gridCol w:w="696"/>
        <w:gridCol w:w="776"/>
        <w:gridCol w:w="696"/>
        <w:gridCol w:w="776"/>
      </w:tblGrid>
      <w:tr w:rsidR="003E7069" w:rsidRPr="003E7069" w14:paraId="72FA9418" w14:textId="77777777" w:rsidTr="008D50CE">
        <w:tc>
          <w:tcPr>
            <w:tcW w:w="952" w:type="dxa"/>
          </w:tcPr>
          <w:p w14:paraId="53DACBD5" w14:textId="54A88076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2x + 1</w:t>
            </w:r>
          </w:p>
        </w:tc>
        <w:tc>
          <w:tcPr>
            <w:tcW w:w="696" w:type="dxa"/>
          </w:tcPr>
          <w:p w14:paraId="0BCA869F" w14:textId="2E750250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1</w:t>
            </w:r>
          </w:p>
        </w:tc>
        <w:tc>
          <w:tcPr>
            <w:tcW w:w="776" w:type="dxa"/>
          </w:tcPr>
          <w:p w14:paraId="739B25E0" w14:textId="7565FC10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</w:t>
            </w:r>
          </w:p>
        </w:tc>
        <w:tc>
          <w:tcPr>
            <w:tcW w:w="696" w:type="dxa"/>
          </w:tcPr>
          <w:p w14:paraId="2208F159" w14:textId="38049079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167</w:t>
            </w:r>
          </w:p>
        </w:tc>
        <w:tc>
          <w:tcPr>
            <w:tcW w:w="776" w:type="dxa"/>
          </w:tcPr>
          <w:p w14:paraId="4C1F9742" w14:textId="201DD66E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67</w:t>
            </w:r>
          </w:p>
        </w:tc>
      </w:tr>
      <w:tr w:rsidR="003E7069" w:rsidRPr="003E7069" w14:paraId="2F90524C" w14:textId="77777777" w:rsidTr="008D50CE">
        <w:tc>
          <w:tcPr>
            <w:tcW w:w="952" w:type="dxa"/>
          </w:tcPr>
          <w:p w14:paraId="121043C0" w14:textId="736268B4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2y + 1</w:t>
            </w:r>
          </w:p>
        </w:tc>
        <w:tc>
          <w:tcPr>
            <w:tcW w:w="696" w:type="dxa"/>
          </w:tcPr>
          <w:p w14:paraId="1503C6F0" w14:textId="543CE1C5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167</w:t>
            </w:r>
          </w:p>
        </w:tc>
        <w:tc>
          <w:tcPr>
            <w:tcW w:w="776" w:type="dxa"/>
          </w:tcPr>
          <w:p w14:paraId="4CF3A2C7" w14:textId="7D7837D3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67</w:t>
            </w:r>
          </w:p>
        </w:tc>
        <w:tc>
          <w:tcPr>
            <w:tcW w:w="696" w:type="dxa"/>
          </w:tcPr>
          <w:p w14:paraId="39B891F9" w14:textId="412603F4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1</w:t>
            </w:r>
          </w:p>
        </w:tc>
        <w:tc>
          <w:tcPr>
            <w:tcW w:w="776" w:type="dxa"/>
          </w:tcPr>
          <w:p w14:paraId="78C4C396" w14:textId="0ECF7AF6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</w:t>
            </w:r>
          </w:p>
        </w:tc>
      </w:tr>
      <w:tr w:rsidR="003E7069" w:rsidRPr="003E7069" w14:paraId="7DD1E6D8" w14:textId="77777777" w:rsidTr="008D50CE">
        <w:tc>
          <w:tcPr>
            <w:tcW w:w="952" w:type="dxa"/>
          </w:tcPr>
          <w:p w14:paraId="4EB1EA60" w14:textId="0485562A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x</w:t>
            </w:r>
          </w:p>
        </w:tc>
        <w:tc>
          <w:tcPr>
            <w:tcW w:w="696" w:type="dxa"/>
          </w:tcPr>
          <w:p w14:paraId="1A794AA1" w14:textId="6D57531B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0</w:t>
            </w:r>
          </w:p>
        </w:tc>
        <w:tc>
          <w:tcPr>
            <w:tcW w:w="776" w:type="dxa"/>
          </w:tcPr>
          <w:p w14:paraId="3A30CF97" w14:textId="61159B61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</w:t>
            </w:r>
          </w:p>
        </w:tc>
        <w:tc>
          <w:tcPr>
            <w:tcW w:w="696" w:type="dxa"/>
          </w:tcPr>
          <w:p w14:paraId="7D98AA2B" w14:textId="2DDD37CC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83</w:t>
            </w:r>
          </w:p>
        </w:tc>
        <w:tc>
          <w:tcPr>
            <w:tcW w:w="776" w:type="dxa"/>
          </w:tcPr>
          <w:p w14:paraId="64C53D6A" w14:textId="0FCA6CD5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84</w:t>
            </w:r>
          </w:p>
        </w:tc>
      </w:tr>
      <w:tr w:rsidR="003E7069" w:rsidRPr="003E7069" w14:paraId="4114BFF8" w14:textId="77777777" w:rsidTr="008D50CE">
        <w:tc>
          <w:tcPr>
            <w:tcW w:w="952" w:type="dxa"/>
          </w:tcPr>
          <w:p w14:paraId="7891D66A" w14:textId="2FE80875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y</w:t>
            </w:r>
          </w:p>
        </w:tc>
        <w:tc>
          <w:tcPr>
            <w:tcW w:w="696" w:type="dxa"/>
          </w:tcPr>
          <w:p w14:paraId="0DDB9AB8" w14:textId="71DEA781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83</w:t>
            </w:r>
          </w:p>
        </w:tc>
        <w:tc>
          <w:tcPr>
            <w:tcW w:w="776" w:type="dxa"/>
          </w:tcPr>
          <w:p w14:paraId="3CCB4236" w14:textId="4529D87A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84</w:t>
            </w:r>
          </w:p>
        </w:tc>
        <w:tc>
          <w:tcPr>
            <w:tcW w:w="696" w:type="dxa"/>
          </w:tcPr>
          <w:p w14:paraId="5CB7E263" w14:textId="46AFA9B4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0</w:t>
            </w:r>
          </w:p>
        </w:tc>
        <w:tc>
          <w:tcPr>
            <w:tcW w:w="776" w:type="dxa"/>
          </w:tcPr>
          <w:p w14:paraId="1574E8D4" w14:textId="151424B3" w:rsidR="00177AFF" w:rsidRPr="003E7069" w:rsidRDefault="00177AFF" w:rsidP="008D50CE">
            <w:pPr>
              <w:pStyle w:val="NormalWeb"/>
              <w:spacing w:before="0" w:beforeAutospacing="0" w:after="0" w:afterAutospacing="0" w:line="276" w:lineRule="auto"/>
              <w:rPr>
                <w:color w:val="0D0D0D" w:themeColor="text1" w:themeTint="F2"/>
                <w:lang w:val="fr-FR"/>
              </w:rPr>
            </w:pPr>
            <w:r w:rsidRPr="003E7069">
              <w:rPr>
                <w:color w:val="0D0D0D" w:themeColor="text1" w:themeTint="F2"/>
                <w:lang w:val="fr-FR"/>
              </w:rPr>
              <w:t>-1</w:t>
            </w:r>
          </w:p>
        </w:tc>
      </w:tr>
    </w:tbl>
    <w:p w14:paraId="13F4F59B" w14:textId="6F563A26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Vậy phương trình đã cho có 4 nghiệm (0 ; 83) ;  (-1 ; </w:t>
      </w:r>
      <w:r w:rsidR="0052756F" w:rsidRPr="003E7069">
        <w:rPr>
          <w:color w:val="0D0D0D" w:themeColor="text1" w:themeTint="F2"/>
          <w:lang w:val="fr-FR"/>
        </w:rPr>
        <w:t>-</w:t>
      </w:r>
      <w:r w:rsidRPr="003E7069">
        <w:rPr>
          <w:color w:val="0D0D0D" w:themeColor="text1" w:themeTint="F2"/>
          <w:lang w:val="fr-FR"/>
        </w:rPr>
        <w:t>84)</w:t>
      </w:r>
      <w:r w:rsidR="0052756F" w:rsidRPr="003E7069">
        <w:rPr>
          <w:color w:val="0D0D0D" w:themeColor="text1" w:themeTint="F2"/>
          <w:lang w:val="fr-FR"/>
        </w:rPr>
        <w:t xml:space="preserve"> ; </w:t>
      </w:r>
      <w:r w:rsidRPr="003E7069">
        <w:rPr>
          <w:color w:val="0D0D0D" w:themeColor="text1" w:themeTint="F2"/>
          <w:lang w:val="fr-FR"/>
        </w:rPr>
        <w:t> </w:t>
      </w:r>
      <w:r w:rsidR="0052756F" w:rsidRPr="003E7069">
        <w:rPr>
          <w:color w:val="0D0D0D" w:themeColor="text1" w:themeTint="F2"/>
          <w:lang w:val="fr-FR"/>
        </w:rPr>
        <w:t>(83 ; 0) ;  (-84 ; -1)</w:t>
      </w:r>
    </w:p>
    <w:p w14:paraId="3AD2F91B" w14:textId="645010CF" w:rsidR="00177AFF" w:rsidRPr="003E7069" w:rsidRDefault="00177AFF" w:rsidP="00177AF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 xml:space="preserve">2. </w:t>
      </w:r>
      <w:r w:rsidRPr="003E7069">
        <w:rPr>
          <w:color w:val="0D0D0D" w:themeColor="text1" w:themeTint="F2"/>
          <w:lang w:val="fr-FR"/>
        </w:rPr>
        <w:t xml:space="preserve">Tìm x, y biết </w:t>
      </w:r>
      <w:r w:rsidRPr="003E7069">
        <w:rPr>
          <w:color w:val="0D0D0D" w:themeColor="text1" w:themeTint="F2"/>
          <w:position w:val="-26"/>
        </w:rPr>
        <w:object w:dxaOrig="2580" w:dyaOrig="720" w14:anchorId="26D45523">
          <v:shape id="_x0000_i1073" type="#_x0000_t75" style="width:129pt;height:36pt" o:ole="">
            <v:imagedata r:id="rId24" o:title=""/>
          </v:shape>
          <o:OLEObject Type="Embed" ProgID="Equation.DSMT4" ShapeID="_x0000_i1073" DrawAspect="Content" ObjectID="_1734391027" r:id="rId91"/>
        </w:object>
      </w:r>
    </w:p>
    <w:p w14:paraId="33675B96" w14:textId="77777777" w:rsidR="0052756F" w:rsidRPr="003E7069" w:rsidRDefault="0052756F" w:rsidP="0052756F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Lời giải</w:t>
      </w:r>
    </w:p>
    <w:p w14:paraId="5A89A492" w14:textId="7CE70E65" w:rsidR="007E722E" w:rsidRPr="003E7069" w:rsidRDefault="0052756F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Ta có </w:t>
      </w:r>
      <w:r w:rsidRPr="003E7069">
        <w:rPr>
          <w:color w:val="0D0D0D" w:themeColor="text1" w:themeTint="F2"/>
          <w:position w:val="-26"/>
        </w:rPr>
        <w:object w:dxaOrig="2580" w:dyaOrig="720" w14:anchorId="5615E8B9">
          <v:shape id="_x0000_i1074" type="#_x0000_t75" style="width:129pt;height:36pt" o:ole="">
            <v:imagedata r:id="rId24" o:title=""/>
          </v:shape>
          <o:OLEObject Type="Embed" ProgID="Equation.DSMT4" ShapeID="_x0000_i1074" DrawAspect="Content" ObjectID="_1734391028" r:id="rId92"/>
        </w:object>
      </w:r>
      <w:r w:rsidR="008D50CE"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36"/>
        </w:rPr>
        <w:object w:dxaOrig="2680" w:dyaOrig="859" w14:anchorId="0883F8F3">
          <v:shape id="_x0000_i1075" type="#_x0000_t75" style="width:134.25pt;height:42.75pt" o:ole="">
            <v:imagedata r:id="rId93" o:title=""/>
          </v:shape>
          <o:OLEObject Type="Embed" ProgID="Equation.DSMT4" ShapeID="_x0000_i1075" DrawAspect="Content" ObjectID="_1734391029" r:id="rId94"/>
        </w:object>
      </w:r>
    </w:p>
    <w:p w14:paraId="436B4001" w14:textId="4715C89B" w:rsidR="0052756F" w:rsidRPr="003E7069" w:rsidRDefault="0052756F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36"/>
        </w:rPr>
        <w:object w:dxaOrig="2780" w:dyaOrig="859" w14:anchorId="38DE13C3">
          <v:shape id="_x0000_i1076" type="#_x0000_t75" style="width:138.75pt;height:42.75pt" o:ole="">
            <v:imagedata r:id="rId95" o:title=""/>
          </v:shape>
          <o:OLEObject Type="Embed" ProgID="Equation.DSMT4" ShapeID="_x0000_i1076" DrawAspect="Content" ObjectID="_1734391030" r:id="rId96"/>
        </w:object>
      </w:r>
      <w:r w:rsidR="008D50CE"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36"/>
        </w:rPr>
        <w:object w:dxaOrig="4040" w:dyaOrig="720" w14:anchorId="0EF761AF">
          <v:shape id="_x0000_i1077" type="#_x0000_t75" style="width:201.75pt;height:36pt" o:ole="">
            <v:imagedata r:id="rId97" o:title=""/>
          </v:shape>
          <o:OLEObject Type="Embed" ProgID="Equation.DSMT4" ShapeID="_x0000_i1077" DrawAspect="Content" ObjectID="_1734391031" r:id="rId98"/>
        </w:object>
      </w:r>
    </w:p>
    <w:p w14:paraId="4680E918" w14:textId="7E03B3F0" w:rsidR="0052756F" w:rsidRPr="003E7069" w:rsidRDefault="0052756F" w:rsidP="0052756F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Vì </w:t>
      </w:r>
      <w:r w:rsidRPr="003E7069">
        <w:rPr>
          <w:color w:val="0D0D0D" w:themeColor="text1" w:themeTint="F2"/>
          <w:position w:val="-10"/>
        </w:rPr>
        <w:object w:dxaOrig="1460" w:dyaOrig="440" w14:anchorId="3B32C238">
          <v:shape id="_x0000_i1078" type="#_x0000_t75" style="width:72.75pt;height:21.75pt" o:ole="">
            <v:imagedata r:id="rId99" o:title=""/>
          </v:shape>
          <o:OLEObject Type="Embed" ProgID="Equation.DSMT4" ShapeID="_x0000_i1078" DrawAspect="Content" ObjectID="_1734391032" r:id="rId100"/>
        </w:object>
      </w:r>
      <w:r w:rsidRPr="003E7069">
        <w:rPr>
          <w:color w:val="0D0D0D" w:themeColor="text1" w:themeTint="F2"/>
        </w:rPr>
        <w:t xml:space="preserve"> nên </w:t>
      </w:r>
      <w:r w:rsidRPr="003E7069">
        <w:rPr>
          <w:color w:val="0D0D0D" w:themeColor="text1" w:themeTint="F2"/>
          <w:position w:val="-36"/>
        </w:rPr>
        <w:object w:dxaOrig="1920" w:dyaOrig="720" w14:anchorId="3889A015">
          <v:shape id="_x0000_i1079" type="#_x0000_t75" style="width:96pt;height:36pt" o:ole="">
            <v:imagedata r:id="rId101" o:title=""/>
          </v:shape>
          <o:OLEObject Type="Embed" ProgID="Equation.DSMT4" ShapeID="_x0000_i1079" DrawAspect="Content" ObjectID="_1734391033" r:id="rId102"/>
        </w:object>
      </w:r>
    </w:p>
    <w:p w14:paraId="7697E35D" w14:textId="42DA892A" w:rsidR="007E722E" w:rsidRPr="003E7069" w:rsidRDefault="0052756F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0"/>
        </w:rPr>
        <w:object w:dxaOrig="1440" w:dyaOrig="440" w14:anchorId="092D9124">
          <v:shape id="_x0000_i1080" type="#_x0000_t75" style="width:1in;height:21.75pt" o:ole="">
            <v:imagedata r:id="rId103" o:title=""/>
          </v:shape>
          <o:OLEObject Type="Embed" ProgID="Equation.DSMT4" ShapeID="_x0000_i1080" DrawAspect="Content" ObjectID="_1734391034" r:id="rId104"/>
        </w:object>
      </w:r>
      <w:r w:rsidRPr="003E7069">
        <w:rPr>
          <w:color w:val="0D0D0D" w:themeColor="text1" w:themeTint="F2"/>
        </w:rPr>
        <w:t xml:space="preserve"> với mọi y</w:t>
      </w:r>
    </w:p>
    <w:p w14:paraId="54CCDBA2" w14:textId="42BA1BA7" w:rsidR="0052756F" w:rsidRPr="003E7069" w:rsidRDefault="0052756F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Dấu “=” xảy ra </w:t>
      </w:r>
      <w:r w:rsidRPr="003E7069">
        <w:rPr>
          <w:color w:val="0D0D0D" w:themeColor="text1" w:themeTint="F2"/>
          <w:position w:val="-28"/>
        </w:rPr>
        <w:object w:dxaOrig="780" w:dyaOrig="700" w14:anchorId="7926EA54">
          <v:shape id="_x0000_i1081" type="#_x0000_t75" style="width:39pt;height:35.25pt" o:ole="">
            <v:imagedata r:id="rId105" o:title=""/>
          </v:shape>
          <o:OLEObject Type="Embed" ProgID="Equation.DSMT4" ShapeID="_x0000_i1081" DrawAspect="Content" ObjectID="_1734391035" r:id="rId106"/>
        </w:object>
      </w:r>
      <w:r w:rsidRPr="003E7069">
        <w:rPr>
          <w:color w:val="0D0D0D" w:themeColor="text1" w:themeTint="F2"/>
        </w:rPr>
        <w:sym w:font="Symbol" w:char="F0DB"/>
      </w:r>
      <w:r w:rsidRPr="003E7069">
        <w:rPr>
          <w:color w:val="0D0D0D" w:themeColor="text1" w:themeTint="F2"/>
          <w:position w:val="-28"/>
        </w:rPr>
        <w:object w:dxaOrig="660" w:dyaOrig="700" w14:anchorId="624059E5">
          <v:shape id="_x0000_i1082" type="#_x0000_t75" style="width:33pt;height:35.25pt" o:ole="">
            <v:imagedata r:id="rId107" o:title=""/>
          </v:shape>
          <o:OLEObject Type="Embed" ProgID="Equation.DSMT4" ShapeID="_x0000_i1082" DrawAspect="Content" ObjectID="_1734391036" r:id="rId108"/>
        </w:object>
      </w:r>
    </w:p>
    <w:p w14:paraId="78C3B7F9" w14:textId="3421B704" w:rsidR="008D50CE" w:rsidRPr="003E7069" w:rsidRDefault="008D50CE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Vậy với x = 1 và y = -2 thì </w:t>
      </w:r>
      <w:r w:rsidRPr="003E7069">
        <w:rPr>
          <w:color w:val="0D0D0D" w:themeColor="text1" w:themeTint="F2"/>
          <w:position w:val="-26"/>
        </w:rPr>
        <w:object w:dxaOrig="2580" w:dyaOrig="720" w14:anchorId="0AC14932">
          <v:shape id="_x0000_i1083" type="#_x0000_t75" style="width:129pt;height:36pt" o:ole="">
            <v:imagedata r:id="rId24" o:title=""/>
          </v:shape>
          <o:OLEObject Type="Embed" ProgID="Equation.DSMT4" ShapeID="_x0000_i1083" DrawAspect="Content" ObjectID="_1734391037" r:id="rId109"/>
        </w:object>
      </w:r>
    </w:p>
    <w:p w14:paraId="3CDEFC2D" w14:textId="29E68816" w:rsidR="008D50CE" w:rsidRPr="003E7069" w:rsidRDefault="008D50CE" w:rsidP="008D50CE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Bài 4:</w:t>
      </w:r>
      <w:r w:rsidRPr="003E7069">
        <w:rPr>
          <w:b/>
          <w:color w:val="0D0D0D" w:themeColor="text1" w:themeTint="F2"/>
          <w:lang w:val="fr-FR"/>
        </w:rPr>
        <w:t xml:space="preserve"> (7,0 điểm)</w:t>
      </w:r>
      <w:r w:rsidRPr="003E7069">
        <w:rPr>
          <w:color w:val="0D0D0D" w:themeColor="text1" w:themeTint="F2"/>
          <w:lang w:val="fr-FR"/>
        </w:rPr>
        <w:t xml:space="preserve"> Cho tam giác ABC vuông tại A, đường cao AH, I là điểm bất kỳ trên cạnh AB, kẻ HI vuông góc với HK (K </w:t>
      </w:r>
      <w:r w:rsidRPr="003E7069">
        <w:rPr>
          <w:color w:val="0D0D0D" w:themeColor="text1" w:themeTint="F2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AC)</w:t>
      </w:r>
    </w:p>
    <w:p w14:paraId="517D1979" w14:textId="77777777" w:rsidR="008D50CE" w:rsidRPr="003E7069" w:rsidRDefault="008D50CE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a) Chứng minh ∆BIH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  <w:lang w:val="fr-FR"/>
        </w:rPr>
        <w:t xml:space="preserve"> ∆AKH </w:t>
      </w:r>
    </w:p>
    <w:p w14:paraId="4747099A" w14:textId="77777777" w:rsidR="008D50CE" w:rsidRPr="003E7069" w:rsidRDefault="008D50CE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b) Chứng minh HI.BC = IK.AB</w:t>
      </w:r>
    </w:p>
    <w:p w14:paraId="0B484033" w14:textId="3E27DDE9" w:rsidR="003E7069" w:rsidRDefault="008D50CE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c) Tìm vị trí điểm I trên cạnh AB để diện tích tam giác HIK đạt giá trị nhỏ nhất</w:t>
      </w:r>
    </w:p>
    <w:p w14:paraId="1A78FBF4" w14:textId="77777777" w:rsidR="003E7069" w:rsidRDefault="003E7069">
      <w:pPr>
        <w:rPr>
          <w:rFonts w:ascii="Times New Roman" w:eastAsia="Times New Roman" w:hAnsi="Times New Roman" w:cs="Times New Roman"/>
          <w:color w:val="0D0D0D" w:themeColor="text1" w:themeTint="F2"/>
          <w:sz w:val="24"/>
          <w:szCs w:val="24"/>
          <w:lang w:val="fr-FR"/>
        </w:rPr>
      </w:pPr>
      <w:r>
        <w:rPr>
          <w:color w:val="0D0D0D" w:themeColor="text1" w:themeTint="F2"/>
          <w:lang w:val="fr-FR"/>
        </w:rPr>
        <w:br w:type="page"/>
      </w:r>
    </w:p>
    <w:p w14:paraId="29B5CA8A" w14:textId="77777777" w:rsidR="008D50CE" w:rsidRPr="003E7069" w:rsidRDefault="008D50CE" w:rsidP="008D50C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</w:p>
    <w:p w14:paraId="1A06C986" w14:textId="7777777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</w:rPr>
      </w:pPr>
      <w:r w:rsidRPr="003E7069">
        <w:rPr>
          <w:b/>
          <w:bCs/>
          <w:color w:val="0D0D0D" w:themeColor="text1" w:themeTint="F2"/>
        </w:rPr>
        <w:t>Lời giải</w:t>
      </w:r>
    </w:p>
    <w:p w14:paraId="372EF7AC" w14:textId="23D36609" w:rsidR="007E722E" w:rsidRPr="003E7069" w:rsidRDefault="003E7069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>
        <w:rPr>
          <w:noProof/>
          <w:color w:val="000000" w:themeColor="text1"/>
        </w:rPr>
        <w:drawing>
          <wp:inline distT="0" distB="0" distL="0" distR="0" wp14:anchorId="3E2358B2" wp14:editId="70C72B42">
            <wp:extent cx="4572000" cy="3619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0B429" w14:textId="64BD10DD" w:rsidR="00DC3B87" w:rsidRPr="003E7069" w:rsidRDefault="00DC3B87" w:rsidP="00DC3B87">
      <w:pPr>
        <w:pStyle w:val="NormalWeb"/>
        <w:numPr>
          <w:ilvl w:val="0"/>
          <w:numId w:val="3"/>
        </w:numPr>
        <w:spacing w:before="0" w:beforeAutospacing="0" w:after="0" w:afterAutospacing="0" w:line="276" w:lineRule="auto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Xét ∆BIH và ∆AKH có </w:t>
      </w:r>
    </w:p>
    <w:p w14:paraId="443CCDBE" w14:textId="29D53C2E" w:rsidR="00DC3B87" w:rsidRPr="003E7069" w:rsidRDefault="00DC3B87" w:rsidP="00DC3B87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4"/>
        </w:rPr>
        <w:object w:dxaOrig="1160" w:dyaOrig="300" w14:anchorId="4A82E984">
          <v:shape id="_x0000_i1084" type="#_x0000_t75" style="width:57.75pt;height:15pt" o:ole="">
            <v:imagedata r:id="rId111" o:title=""/>
          </v:shape>
          <o:OLEObject Type="Embed" ProgID="Equation.DSMT4" ShapeID="_x0000_i1084" DrawAspect="Content" ObjectID="_1734391038" r:id="rId112"/>
        </w:object>
      </w:r>
      <w:r w:rsidRPr="003E7069">
        <w:rPr>
          <w:color w:val="0D0D0D" w:themeColor="text1" w:themeTint="F2"/>
        </w:rPr>
        <w:t xml:space="preserve">(cùng phụ với </w:t>
      </w:r>
      <w:r w:rsidRPr="003E7069">
        <w:rPr>
          <w:color w:val="0D0D0D" w:themeColor="text1" w:themeTint="F2"/>
          <w:position w:val="-6"/>
        </w:rPr>
        <w:object w:dxaOrig="220" w:dyaOrig="320" w14:anchorId="42AD96B8">
          <v:shape id="_x0000_i1085" type="#_x0000_t75" style="width:11.25pt;height:15.75pt" o:ole="">
            <v:imagedata r:id="rId113" o:title=""/>
          </v:shape>
          <o:OLEObject Type="Embed" ProgID="Equation.DSMT4" ShapeID="_x0000_i1085" DrawAspect="Content" ObjectID="_1734391039" r:id="rId114"/>
        </w:object>
      </w:r>
      <w:r w:rsidRPr="003E7069">
        <w:rPr>
          <w:color w:val="0D0D0D" w:themeColor="text1" w:themeTint="F2"/>
        </w:rPr>
        <w:t>)</w:t>
      </w:r>
    </w:p>
    <w:p w14:paraId="1809B26C" w14:textId="77777777" w:rsidR="00DC3B87" w:rsidRPr="003E7069" w:rsidRDefault="00DC3B87" w:rsidP="00DC3B87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4"/>
        </w:rPr>
        <w:object w:dxaOrig="1160" w:dyaOrig="300" w14:anchorId="0B9093D5">
          <v:shape id="_x0000_i1086" type="#_x0000_t75" style="width:57.75pt;height:15pt" o:ole="">
            <v:imagedata r:id="rId115" o:title=""/>
          </v:shape>
          <o:OLEObject Type="Embed" ProgID="Equation.DSMT4" ShapeID="_x0000_i1086" DrawAspect="Content" ObjectID="_1734391040" r:id="rId116"/>
        </w:object>
      </w:r>
      <w:r w:rsidRPr="003E7069">
        <w:rPr>
          <w:color w:val="0D0D0D" w:themeColor="text1" w:themeTint="F2"/>
        </w:rPr>
        <w:t xml:space="preserve">(cùng phụ với </w:t>
      </w:r>
      <w:r w:rsidRPr="003E7069">
        <w:rPr>
          <w:color w:val="0D0D0D" w:themeColor="text1" w:themeTint="F2"/>
          <w:position w:val="-4"/>
        </w:rPr>
        <w:object w:dxaOrig="460" w:dyaOrig="300" w14:anchorId="448406E7">
          <v:shape id="_x0000_i1087" type="#_x0000_t75" style="width:23.25pt;height:15pt" o:ole="">
            <v:imagedata r:id="rId117" o:title=""/>
          </v:shape>
          <o:OLEObject Type="Embed" ProgID="Equation.DSMT4" ShapeID="_x0000_i1087" DrawAspect="Content" ObjectID="_1734391041" r:id="rId118"/>
        </w:object>
      </w:r>
      <w:r w:rsidRPr="003E7069">
        <w:rPr>
          <w:color w:val="0D0D0D" w:themeColor="text1" w:themeTint="F2"/>
        </w:rPr>
        <w:t>)</w:t>
      </w:r>
    </w:p>
    <w:p w14:paraId="67B596D3" w14:textId="09C4EC00" w:rsidR="00DC3B87" w:rsidRPr="003E7069" w:rsidRDefault="00DC3B87" w:rsidP="002E4E4A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∆BIH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</w:rPr>
        <w:t xml:space="preserve"> ∆AKH (g.g)</w:t>
      </w:r>
    </w:p>
    <w:p w14:paraId="105ADDBF" w14:textId="77777777" w:rsidR="002E4E4A" w:rsidRPr="003E7069" w:rsidRDefault="002E4E4A" w:rsidP="002E4E4A">
      <w:pPr>
        <w:pStyle w:val="NormalWeb"/>
        <w:numPr>
          <w:ilvl w:val="0"/>
          <w:numId w:val="3"/>
        </w:numPr>
        <w:spacing w:before="0" w:beforeAutospacing="0" w:after="0" w:afterAutospacing="0" w:line="276" w:lineRule="auto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Xét </w:t>
      </w:r>
      <w:r w:rsidR="00DC3B87" w:rsidRPr="003E7069">
        <w:rPr>
          <w:color w:val="0D0D0D" w:themeColor="text1" w:themeTint="F2"/>
        </w:rPr>
        <w:t>∆BH</w:t>
      </w:r>
      <w:r w:rsidRPr="003E7069">
        <w:rPr>
          <w:color w:val="0D0D0D" w:themeColor="text1" w:themeTint="F2"/>
        </w:rPr>
        <w:t>A</w:t>
      </w:r>
      <w:r w:rsidR="00DC3B87"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t>và</w:t>
      </w:r>
      <w:r w:rsidR="00DC3B87" w:rsidRPr="003E7069">
        <w:rPr>
          <w:color w:val="0D0D0D" w:themeColor="text1" w:themeTint="F2"/>
        </w:rPr>
        <w:t xml:space="preserve"> ∆</w:t>
      </w:r>
      <w:r w:rsidRPr="003E7069">
        <w:rPr>
          <w:color w:val="0D0D0D" w:themeColor="text1" w:themeTint="F2"/>
        </w:rPr>
        <w:t>I</w:t>
      </w:r>
      <w:r w:rsidR="00DC3B87" w:rsidRPr="003E7069">
        <w:rPr>
          <w:color w:val="0D0D0D" w:themeColor="text1" w:themeTint="F2"/>
        </w:rPr>
        <w:t>H</w:t>
      </w:r>
      <w:r w:rsidRPr="003E7069">
        <w:rPr>
          <w:color w:val="0D0D0D" w:themeColor="text1" w:themeTint="F2"/>
        </w:rPr>
        <w:t>K</w:t>
      </w:r>
      <w:r w:rsidR="00DC3B87"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t xml:space="preserve">có </w:t>
      </w:r>
    </w:p>
    <w:p w14:paraId="5D27E2F0" w14:textId="77777777" w:rsidR="002E4E4A" w:rsidRPr="003E7069" w:rsidRDefault="002E4E4A" w:rsidP="002E4E4A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6"/>
        </w:rPr>
        <w:object w:dxaOrig="1680" w:dyaOrig="560" w14:anchorId="357FCCD0">
          <v:shape id="_x0000_i1088" type="#_x0000_t75" style="width:84pt;height:27.75pt" o:ole="">
            <v:imagedata r:id="rId119" o:title=""/>
          </v:shape>
          <o:OLEObject Type="Embed" ProgID="Equation.DSMT4" ShapeID="_x0000_i1088" DrawAspect="Content" ObjectID="_1734391042" r:id="rId120"/>
        </w:object>
      </w:r>
      <w:r w:rsidR="00DC3B87" w:rsidRPr="003E7069">
        <w:rPr>
          <w:color w:val="0D0D0D" w:themeColor="text1" w:themeTint="F2"/>
        </w:rPr>
        <w:t xml:space="preserve"> </w:t>
      </w:r>
    </w:p>
    <w:p w14:paraId="13D6851B" w14:textId="77777777" w:rsidR="002E4E4A" w:rsidRPr="003E7069" w:rsidRDefault="00DC3B87" w:rsidP="002E4E4A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26"/>
        </w:rPr>
        <w:object w:dxaOrig="1120" w:dyaOrig="700" w14:anchorId="17630EAE">
          <v:shape id="_x0000_i1089" type="#_x0000_t75" style="width:56.25pt;height:34.5pt" o:ole="">
            <v:imagedata r:id="rId121" o:title=""/>
          </v:shape>
          <o:OLEObject Type="Embed" ProgID="Equation.DSMT4" ShapeID="_x0000_i1089" DrawAspect="Content" ObjectID="_1734391043" r:id="rId122"/>
        </w:object>
      </w:r>
      <w:r w:rsidR="002E4E4A" w:rsidRPr="003E7069">
        <w:rPr>
          <w:color w:val="0D0D0D" w:themeColor="text1" w:themeTint="F2"/>
        </w:rPr>
        <w:t xml:space="preserve"> (Vì ∆BIH </w:t>
      </w:r>
      <w:r w:rsidR="002E4E4A" w:rsidRPr="003E7069">
        <w:rPr>
          <w:color w:val="0D0D0D" w:themeColor="text1" w:themeTint="F2"/>
        </w:rPr>
        <w:sym w:font="Symbol" w:char="F07E"/>
      </w:r>
      <w:r w:rsidR="002E4E4A" w:rsidRPr="003E7069">
        <w:rPr>
          <w:color w:val="0D0D0D" w:themeColor="text1" w:themeTint="F2"/>
        </w:rPr>
        <w:t xml:space="preserve"> ∆AKH)</w:t>
      </w:r>
    </w:p>
    <w:p w14:paraId="0EC279C0" w14:textId="18D75BDE" w:rsidR="00DC3B87" w:rsidRPr="003E7069" w:rsidRDefault="002E4E4A" w:rsidP="002E4E4A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∆BHA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</w:rPr>
        <w:t xml:space="preserve"> ∆IHK (c.g.c)</w:t>
      </w:r>
    </w:p>
    <w:p w14:paraId="156CC9DB" w14:textId="28913FA4" w:rsidR="00DC3B87" w:rsidRPr="003E7069" w:rsidRDefault="002E4E4A" w:rsidP="00DC3B87">
      <w:pPr>
        <w:pStyle w:val="NormalWeb"/>
        <w:spacing w:before="0" w:beforeAutospacing="0" w:after="0" w:afterAutospacing="0" w:line="276" w:lineRule="auto"/>
        <w:ind w:left="135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Lại có ∆BHA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</w:rPr>
        <w:t xml:space="preserve"> ∆BAC (g.g)</w:t>
      </w:r>
    </w:p>
    <w:p w14:paraId="5CEAF150" w14:textId="77777777" w:rsidR="002E4E4A" w:rsidRPr="003E7069" w:rsidRDefault="00DC3B87" w:rsidP="002E4E4A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∆IH</w:t>
      </w:r>
      <w:r w:rsidR="002E4E4A" w:rsidRPr="003E7069">
        <w:rPr>
          <w:color w:val="0D0D0D" w:themeColor="text1" w:themeTint="F2"/>
        </w:rPr>
        <w:t>K</w:t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</w:rPr>
        <w:t xml:space="preserve"> ∆</w:t>
      </w:r>
      <w:r w:rsidR="002E4E4A" w:rsidRPr="003E7069">
        <w:rPr>
          <w:color w:val="0D0D0D" w:themeColor="text1" w:themeTint="F2"/>
        </w:rPr>
        <w:t>BAC</w:t>
      </w:r>
    </w:p>
    <w:p w14:paraId="098894AE" w14:textId="452822EE" w:rsidR="00DC3B87" w:rsidRPr="003E7069" w:rsidRDefault="002E4E4A" w:rsidP="002E4E4A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position w:val="-26"/>
        </w:rPr>
        <w:object w:dxaOrig="1060" w:dyaOrig="700" w14:anchorId="56625182">
          <v:shape id="_x0000_i1090" type="#_x0000_t75" style="width:53.25pt;height:34.5pt" o:ole="">
            <v:imagedata r:id="rId123" o:title=""/>
          </v:shape>
          <o:OLEObject Type="Embed" ProgID="Equation.DSMT4" ShapeID="_x0000_i1090" DrawAspect="Content" ObjectID="_1734391044" r:id="rId124"/>
        </w:objec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HI.BC = IK.AB</w:t>
      </w:r>
    </w:p>
    <w:p w14:paraId="3886FEC7" w14:textId="68D039FC" w:rsidR="002E4E4A" w:rsidRPr="003E7069" w:rsidRDefault="002E4E4A" w:rsidP="00A8558F">
      <w:pPr>
        <w:pStyle w:val="NormalWeb"/>
        <w:numPr>
          <w:ilvl w:val="0"/>
          <w:numId w:val="3"/>
        </w:numPr>
        <w:spacing w:before="0" w:beforeAutospacing="0" w:after="0" w:afterAutospacing="0" w:line="276" w:lineRule="auto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Ta có ∆IHK </w:t>
      </w:r>
      <w:r w:rsidRPr="003E7069">
        <w:rPr>
          <w:color w:val="0D0D0D" w:themeColor="text1" w:themeTint="F2"/>
        </w:rPr>
        <w:sym w:font="Symbol" w:char="F07E"/>
      </w:r>
      <w:r w:rsidRPr="003E7069">
        <w:rPr>
          <w:color w:val="0D0D0D" w:themeColor="text1" w:themeTint="F2"/>
          <w:lang w:val="fr-FR"/>
        </w:rPr>
        <w:t xml:space="preserve"> ∆BAC (c/m trên)</w:t>
      </w:r>
    </w:p>
    <w:p w14:paraId="2DE8F32F" w14:textId="05B170FA" w:rsidR="002E4E4A" w:rsidRPr="003E7069" w:rsidRDefault="00A8558F" w:rsidP="00A8558F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Mà ∆BAC cố định nên H không đổi</w:t>
      </w:r>
    </w:p>
    <w:p w14:paraId="0347C9E4" w14:textId="3E36AC24" w:rsidR="00A8558F" w:rsidRPr="003E7069" w:rsidRDefault="00A8558F" w:rsidP="00A8558F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lang w:val="fr-FR"/>
        </w:rPr>
        <w:t xml:space="preserve"> ∆IHK đồng dạng với chính nó khi I thay đổi</w:t>
      </w:r>
    </w:p>
    <w:p w14:paraId="5F79284A" w14:textId="207CD1E4" w:rsidR="00A8558F" w:rsidRPr="003E7069" w:rsidRDefault="00A8558F" w:rsidP="00A8558F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Để S</w:t>
      </w:r>
      <w:r w:rsidRPr="003E7069">
        <w:rPr>
          <w:color w:val="0D0D0D" w:themeColor="text1" w:themeTint="F2"/>
          <w:vertAlign w:val="subscript"/>
          <w:lang w:val="fr-FR"/>
        </w:rPr>
        <w:t>IHK</w:t>
      </w:r>
      <w:r w:rsidRPr="003E7069">
        <w:rPr>
          <w:color w:val="0D0D0D" w:themeColor="text1" w:themeTint="F2"/>
          <w:lang w:val="fr-FR"/>
        </w:rPr>
        <w:t xml:space="preserve"> nhỏ nhất </w:t>
      </w: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IH nhỏ nhất </w:t>
      </w:r>
      <w:r w:rsidRPr="003E7069">
        <w:rPr>
          <w:color w:val="0D0D0D" w:themeColor="text1" w:themeTint="F2"/>
          <w:lang w:val="fr-FR"/>
        </w:rPr>
        <w:sym w:font="Symbol" w:char="F0DB"/>
      </w:r>
      <w:r w:rsidRPr="003E7069">
        <w:rPr>
          <w:color w:val="0D0D0D" w:themeColor="text1" w:themeTint="F2"/>
          <w:lang w:val="fr-FR"/>
        </w:rPr>
        <w:t xml:space="preserve"> IH </w:t>
      </w:r>
      <w:r w:rsidRPr="003E7069">
        <w:rPr>
          <w:color w:val="0D0D0D" w:themeColor="text1" w:themeTint="F2"/>
          <w:lang w:val="fr-FR"/>
        </w:rPr>
        <w:sym w:font="Symbol" w:char="F05E"/>
      </w:r>
      <w:r w:rsidRPr="003E7069">
        <w:rPr>
          <w:color w:val="0D0D0D" w:themeColor="text1" w:themeTint="F2"/>
          <w:lang w:val="fr-FR"/>
        </w:rPr>
        <w:t xml:space="preserve"> AB</w:t>
      </w:r>
    </w:p>
    <w:p w14:paraId="6F8CC90E" w14:textId="7706AB56" w:rsidR="00A8558F" w:rsidRPr="003E7069" w:rsidRDefault="00A8558F" w:rsidP="00A8558F">
      <w:pPr>
        <w:pStyle w:val="NormalWeb"/>
        <w:spacing w:before="0" w:beforeAutospacing="0" w:after="0" w:afterAutospacing="0" w:line="276" w:lineRule="auto"/>
        <w:ind w:left="992" w:firstLine="360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Vậy khi I là chân đường vuông góc hạ từ H xuống AB thì S</w:t>
      </w:r>
      <w:r w:rsidRPr="003E7069">
        <w:rPr>
          <w:color w:val="0D0D0D" w:themeColor="text1" w:themeTint="F2"/>
          <w:vertAlign w:val="subscript"/>
          <w:lang w:val="fr-FR"/>
        </w:rPr>
        <w:t>IHK</w:t>
      </w:r>
      <w:r w:rsidRPr="003E7069">
        <w:rPr>
          <w:color w:val="0D0D0D" w:themeColor="text1" w:themeTint="F2"/>
          <w:lang w:val="fr-FR"/>
        </w:rPr>
        <w:t xml:space="preserve"> nhỏ nhất</w:t>
      </w:r>
    </w:p>
    <w:p w14:paraId="63AED50F" w14:textId="77777777" w:rsidR="002E4E4A" w:rsidRPr="003E7069" w:rsidRDefault="002E4E4A" w:rsidP="00DC3B87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</w:p>
    <w:p w14:paraId="0AAC503D" w14:textId="77777777" w:rsidR="00A8558F" w:rsidRPr="003E7069" w:rsidRDefault="00A8558F" w:rsidP="00A8558F">
      <w:pPr>
        <w:pStyle w:val="NormalWeb"/>
        <w:spacing w:before="0" w:beforeAutospacing="0" w:after="0" w:afterAutospacing="0" w:line="276" w:lineRule="auto"/>
        <w:ind w:left="992" w:hanging="992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Bài 5</w:t>
      </w:r>
      <w:r w:rsidRPr="003E7069">
        <w:rPr>
          <w:b/>
          <w:color w:val="0D0D0D" w:themeColor="text1" w:themeTint="F2"/>
          <w:lang w:val="fr-FR"/>
        </w:rPr>
        <w:t>: (1,0 điểm)</w:t>
      </w:r>
      <w:r w:rsidRPr="003E7069">
        <w:rPr>
          <w:color w:val="0D0D0D" w:themeColor="text1" w:themeTint="F2"/>
          <w:lang w:val="fr-FR"/>
        </w:rPr>
        <w:t xml:space="preserve"> Cho x, y, z là các số nguyên dương thỏa mãn </w:t>
      </w:r>
      <w:r w:rsidRPr="003E7069">
        <w:rPr>
          <w:color w:val="0D0D0D" w:themeColor="text1" w:themeTint="F2"/>
          <w:position w:val="-32"/>
        </w:rPr>
        <w:object w:dxaOrig="1020" w:dyaOrig="780" w14:anchorId="5C92E6C7">
          <v:shape id="_x0000_i1091" type="#_x0000_t75" style="width:51pt;height:39pt" o:ole="">
            <v:imagedata r:id="rId26" o:title=""/>
          </v:shape>
          <o:OLEObject Type="Embed" ProgID="Equation.DSMT4" ShapeID="_x0000_i1091" DrawAspect="Content" ObjectID="_1734391045" r:id="rId125"/>
        </w:object>
      </w:r>
      <w:r w:rsidRPr="003E7069">
        <w:rPr>
          <w:color w:val="0D0D0D" w:themeColor="text1" w:themeTint="F2"/>
          <w:lang w:val="fr-FR"/>
        </w:rPr>
        <w:t>. Chứng minh rằng z = 1</w:t>
      </w:r>
    </w:p>
    <w:p w14:paraId="5815342F" w14:textId="77777777" w:rsidR="007E722E" w:rsidRPr="003E7069" w:rsidRDefault="007E722E" w:rsidP="00740BFE">
      <w:pPr>
        <w:pStyle w:val="NormalWeb"/>
        <w:spacing w:before="0" w:beforeAutospacing="0" w:after="0" w:afterAutospacing="0" w:line="276" w:lineRule="auto"/>
        <w:ind w:left="992"/>
        <w:jc w:val="center"/>
        <w:rPr>
          <w:color w:val="0D0D0D" w:themeColor="text1" w:themeTint="F2"/>
          <w:lang w:val="fr-FR"/>
        </w:rPr>
      </w:pPr>
      <w:r w:rsidRPr="003E7069">
        <w:rPr>
          <w:b/>
          <w:bCs/>
          <w:color w:val="0D0D0D" w:themeColor="text1" w:themeTint="F2"/>
          <w:lang w:val="fr-FR"/>
        </w:rPr>
        <w:t>Lời giải</w:t>
      </w:r>
    </w:p>
    <w:p w14:paraId="2CA2E693" w14:textId="669EAEDE" w:rsidR="007E722E" w:rsidRPr="003E7069" w:rsidRDefault="00A8558F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Ta có </w:t>
      </w:r>
      <w:r w:rsidRPr="003E7069">
        <w:rPr>
          <w:color w:val="0D0D0D" w:themeColor="text1" w:themeTint="F2"/>
          <w:position w:val="-12"/>
        </w:rPr>
        <w:object w:dxaOrig="1200" w:dyaOrig="420" w14:anchorId="44CB66A0">
          <v:shape id="_x0000_i1092" type="#_x0000_t75" style="width:60pt;height:21pt" o:ole="">
            <v:imagedata r:id="rId126" o:title=""/>
          </v:shape>
          <o:OLEObject Type="Embed" ProgID="Equation.DSMT4" ShapeID="_x0000_i1092" DrawAspect="Content" ObjectID="_1734391046" r:id="rId127"/>
        </w:objec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position w:val="-12"/>
        </w:rPr>
        <w:object w:dxaOrig="1219" w:dyaOrig="420" w14:anchorId="3298EA48">
          <v:shape id="_x0000_i1093" type="#_x0000_t75" style="width:60.75pt;height:21pt" o:ole="">
            <v:imagedata r:id="rId128" o:title=""/>
          </v:shape>
          <o:OLEObject Type="Embed" ProgID="Equation.DSMT4" ShapeID="_x0000_i1093" DrawAspect="Content" ObjectID="_1734391047" r:id="rId129"/>
        </w:object>
      </w:r>
      <w:r w:rsidRPr="003E7069">
        <w:rPr>
          <w:color w:val="0D0D0D" w:themeColor="text1" w:themeTint="F2"/>
          <w:lang w:val="fr-FR"/>
        </w:rPr>
        <w:t xml:space="preserve">mà x &gt; 1 nên </w:t>
      </w:r>
      <w:r w:rsidRPr="003E7069">
        <w:rPr>
          <w:color w:val="0D0D0D" w:themeColor="text1" w:themeTint="F2"/>
          <w:position w:val="-12"/>
        </w:rPr>
        <w:object w:dxaOrig="680" w:dyaOrig="420" w14:anchorId="41339E14">
          <v:shape id="_x0000_i1094" type="#_x0000_t75" style="width:33.75pt;height:21pt" o:ole="">
            <v:imagedata r:id="rId130" o:title=""/>
          </v:shape>
          <o:OLEObject Type="Embed" ProgID="Equation.DSMT4" ShapeID="_x0000_i1094" DrawAspect="Content" ObjectID="_1734391048" r:id="rId131"/>
        </w:object>
      </w:r>
      <w:r w:rsidR="008F5D83" w:rsidRPr="003E7069">
        <w:rPr>
          <w:color w:val="0D0D0D" w:themeColor="text1" w:themeTint="F2"/>
          <w:lang w:val="fr-FR"/>
        </w:rPr>
        <w:t xml:space="preserve"> </w:t>
      </w:r>
      <w:r w:rsidRPr="003E7069">
        <w:rPr>
          <w:color w:val="0D0D0D" w:themeColor="text1" w:themeTint="F2"/>
          <w:lang w:val="fr-FR"/>
        </w:rPr>
        <w:t>là số chẵn</w:t>
      </w:r>
      <w:r w:rsidR="008F5D83" w:rsidRPr="003E7069">
        <w:rPr>
          <w:color w:val="0D0D0D" w:themeColor="text1" w:themeTint="F2"/>
          <w:lang w:val="fr-FR"/>
        </w:rPr>
        <w:t xml:space="preserve"> </w:t>
      </w:r>
      <w:r w:rsidR="008F5D83" w:rsidRPr="003E7069">
        <w:rPr>
          <w:color w:val="0D0D0D" w:themeColor="text1" w:themeTint="F2"/>
        </w:rPr>
        <w:sym w:font="Symbol" w:char="F0DE"/>
      </w:r>
      <w:r w:rsidR="008F5D83" w:rsidRPr="003E7069">
        <w:rPr>
          <w:color w:val="0D0D0D" w:themeColor="text1" w:themeTint="F2"/>
          <w:lang w:val="fr-FR"/>
        </w:rPr>
        <w:t xml:space="preserve"> y lẻ</w:t>
      </w:r>
    </w:p>
    <w:p w14:paraId="70A75862" w14:textId="46795ACA" w:rsidR="008F5D83" w:rsidRPr="003E7069" w:rsidRDefault="008F5D83" w:rsidP="008F5D83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Đặt y = 2k + 1 (k </w:t>
      </w:r>
      <w:r w:rsidRPr="003E7069">
        <w:rPr>
          <w:color w:val="0D0D0D" w:themeColor="text1" w:themeTint="F2"/>
          <w:lang w:val="fr-FR"/>
        </w:rPr>
        <w:sym w:font="Symbol" w:char="F0CE"/>
      </w:r>
      <w:r w:rsidRPr="003E7069">
        <w:rPr>
          <w:color w:val="0D0D0D" w:themeColor="text1" w:themeTint="F2"/>
          <w:lang w:val="fr-FR"/>
        </w:rPr>
        <w:t xml:space="preserve"> Z)</w:t>
      </w:r>
    </w:p>
    <w:p w14:paraId="389CE0E2" w14:textId="437EA3F8" w:rsidR="008F5D83" w:rsidRPr="003E7069" w:rsidRDefault="008F5D83" w:rsidP="008F5D83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Giả sử z &gt; 1 khi đó có hai trường hợp</w:t>
      </w:r>
    </w:p>
    <w:p w14:paraId="6C652FD7" w14:textId="575FF554" w:rsidR="008F5D83" w:rsidRPr="003E7069" w:rsidRDefault="008F5D83" w:rsidP="008F5D83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+ Trường hợp 1: z là só chẵn, đặt z = 2m ta có </w:t>
      </w:r>
    </w:p>
    <w:p w14:paraId="77C8BFBA" w14:textId="2713727C" w:rsidR="007E722E" w:rsidRPr="003E7069" w:rsidRDefault="008F5D83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position w:val="-14"/>
        </w:rPr>
        <w:object w:dxaOrig="7339" w:dyaOrig="480" w14:anchorId="44896A8B">
          <v:shape id="_x0000_i1095" type="#_x0000_t75" style="width:366.75pt;height:24pt" o:ole="">
            <v:imagedata r:id="rId132" o:title=""/>
          </v:shape>
          <o:OLEObject Type="Embed" ProgID="Equation.DSMT4" ShapeID="_x0000_i1095" DrawAspect="Content" ObjectID="_1734391049" r:id="rId133"/>
        </w:object>
      </w:r>
    </w:p>
    <w:p w14:paraId="31AE323E" w14:textId="58F95B1A" w:rsidR="007E722E" w:rsidRPr="003E7069" w:rsidRDefault="008F5D83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lang w:val="fr-FR"/>
        </w:rPr>
        <w:t xml:space="preserve">Vì x &gt; 1 và x nguyên dương nên x </w:t>
      </w:r>
      <w:r w:rsidRPr="003E7069">
        <w:rPr>
          <w:color w:val="0D0D0D" w:themeColor="text1" w:themeTint="F2"/>
          <w:lang w:val="fr-FR"/>
        </w:rPr>
        <w:sym w:font="Symbol" w:char="F0B3"/>
      </w:r>
      <w:r w:rsidRPr="003E7069">
        <w:rPr>
          <w:color w:val="0D0D0D" w:themeColor="text1" w:themeTint="F2"/>
          <w:lang w:val="fr-FR"/>
        </w:rPr>
        <w:t xml:space="preserve"> 2 nên </w:t>
      </w:r>
      <w:r w:rsidRPr="003E7069">
        <w:rPr>
          <w:color w:val="0D0D0D" w:themeColor="text1" w:themeTint="F2"/>
          <w:position w:val="-4"/>
        </w:rPr>
        <w:object w:dxaOrig="580" w:dyaOrig="340" w14:anchorId="7FE8B7B7">
          <v:shape id="_x0000_i1096" type="#_x0000_t75" style="width:29.25pt;height:17.25pt" o:ole="">
            <v:imagedata r:id="rId134" o:title=""/>
          </v:shape>
          <o:OLEObject Type="Embed" ProgID="Equation.DSMT4" ShapeID="_x0000_i1096" DrawAspect="Content" ObjectID="_1734391050" r:id="rId135"/>
        </w:object>
      </w:r>
    </w:p>
    <w:p w14:paraId="7128E210" w14:textId="1E867E3E" w:rsidR="008F5D83" w:rsidRPr="003E7069" w:rsidRDefault="008F5D83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Mà </w:t>
      </w:r>
      <w:r w:rsidRPr="003E7069">
        <w:rPr>
          <w:color w:val="0D0D0D" w:themeColor="text1" w:themeTint="F2"/>
          <w:position w:val="-14"/>
        </w:rPr>
        <w:object w:dxaOrig="2380" w:dyaOrig="440" w14:anchorId="66A26B04">
          <v:shape id="_x0000_i1097" type="#_x0000_t75" style="width:119.25pt;height:21.75pt" o:ole="">
            <v:imagedata r:id="rId136" o:title=""/>
          </v:shape>
          <o:OLEObject Type="Embed" ProgID="Equation.DSMT4" ShapeID="_x0000_i1097" DrawAspect="Content" ObjectID="_1734391051" r:id="rId137"/>
        </w:object>
      </w:r>
      <w:r w:rsidRPr="003E7069">
        <w:rPr>
          <w:color w:val="0D0D0D" w:themeColor="text1" w:themeTint="F2"/>
        </w:rPr>
        <w:t>không chia hết cho 4</w:t>
      </w:r>
    </w:p>
    <w:p w14:paraId="28A5CC78" w14:textId="60E336BC" w:rsidR="008F5D83" w:rsidRPr="003E7069" w:rsidRDefault="008F5D83" w:rsidP="00740BFE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lang w:val="fr-FR"/>
        </w:rPr>
        <w:t xml:space="preserve"> z là số chẵn là sai</w:t>
      </w:r>
    </w:p>
    <w:p w14:paraId="3F54C5B6" w14:textId="0AF64226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+ Trường hợp 1: z là só lẻ, đặt z = 2m + 1 ta có </w:t>
      </w:r>
    </w:p>
    <w:p w14:paraId="3231B47B" w14:textId="2DB62E7C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  <w:position w:val="-18"/>
        </w:rPr>
        <w:object w:dxaOrig="5740" w:dyaOrig="499" w14:anchorId="351B3840">
          <v:shape id="_x0000_i1098" type="#_x0000_t75" style="width:287.25pt;height:24.75pt" o:ole="">
            <v:imagedata r:id="rId138" o:title=""/>
          </v:shape>
          <o:OLEObject Type="Embed" ProgID="Equation.DSMT4" ShapeID="_x0000_i1098" DrawAspect="Content" ObjectID="_1734391052" r:id="rId139"/>
        </w:object>
      </w:r>
    </w:p>
    <w:p w14:paraId="412211EE" w14:textId="39701DAA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18"/>
        </w:rPr>
        <w:object w:dxaOrig="3920" w:dyaOrig="499" w14:anchorId="1A52D382">
          <v:shape id="_x0000_i1099" type="#_x0000_t75" style="width:195.75pt;height:24.75pt" o:ole="">
            <v:imagedata r:id="rId140" o:title=""/>
          </v:shape>
          <o:OLEObject Type="Embed" ProgID="Equation.DSMT4" ShapeID="_x0000_i1099" DrawAspect="Content" ObjectID="_1734391053" r:id="rId141"/>
        </w:object>
      </w:r>
      <w:r w:rsidRPr="003E7069">
        <w:rPr>
          <w:color w:val="0D0D0D" w:themeColor="text1" w:themeTint="F2"/>
        </w:rPr>
        <w:t xml:space="preserve"> và là số lẻ vì nó là tổng lẻ các số lẻ</w:t>
      </w:r>
    </w:p>
    <w:p w14:paraId="70E5C66E" w14:textId="2742E866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</w:rPr>
        <w:t xml:space="preserve"> </w:t>
      </w:r>
      <w:r w:rsidRPr="003E7069">
        <w:rPr>
          <w:color w:val="0D0D0D" w:themeColor="text1" w:themeTint="F2"/>
          <w:position w:val="-12"/>
        </w:rPr>
        <w:object w:dxaOrig="680" w:dyaOrig="420" w14:anchorId="6770E3F3">
          <v:shape id="_x0000_i1100" type="#_x0000_t75" style="width:33.75pt;height:21pt" o:ole="">
            <v:imagedata r:id="rId142" o:title=""/>
          </v:shape>
          <o:OLEObject Type="Embed" ProgID="Equation.DSMT4" ShapeID="_x0000_i1100" DrawAspect="Content" ObjectID="_1734391054" r:id="rId143"/>
        </w:object>
      </w:r>
      <w:r w:rsidRPr="003E7069">
        <w:rPr>
          <w:color w:val="0D0D0D" w:themeColor="text1" w:themeTint="F2"/>
        </w:rPr>
        <w:t>có ước lẻ lớn hơn 1</w:t>
      </w:r>
    </w:p>
    <w:p w14:paraId="07932D66" w14:textId="205CDBF4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</w:rPr>
      </w:pPr>
      <w:r w:rsidRPr="003E7069">
        <w:rPr>
          <w:color w:val="0D0D0D" w:themeColor="text1" w:themeTint="F2"/>
        </w:rPr>
        <w:t xml:space="preserve">Mà  </w:t>
      </w:r>
      <w:r w:rsidRPr="003E7069">
        <w:rPr>
          <w:color w:val="0D0D0D" w:themeColor="text1" w:themeTint="F2"/>
          <w:position w:val="-4"/>
        </w:rPr>
        <w:object w:dxaOrig="320" w:dyaOrig="340" w14:anchorId="6F77F955">
          <v:shape id="_x0000_i1101" type="#_x0000_t75" style="width:15.75pt;height:17.25pt" o:ole="">
            <v:imagedata r:id="rId144" o:title=""/>
          </v:shape>
          <o:OLEObject Type="Embed" ProgID="Equation.DSMT4" ShapeID="_x0000_i1101" DrawAspect="Content" ObjectID="_1734391055" r:id="rId145"/>
        </w:object>
      </w:r>
      <w:r w:rsidRPr="003E7069">
        <w:rPr>
          <w:color w:val="0D0D0D" w:themeColor="text1" w:themeTint="F2"/>
        </w:rPr>
        <w:t>không có ước lẻ lớn hơn 1 (vô lí)</w:t>
      </w:r>
    </w:p>
    <w:p w14:paraId="256EDEE2" w14:textId="3CD5DD40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>Vậy giả sử z &gt; 1 là sai</w:t>
      </w:r>
    </w:p>
    <w:p w14:paraId="1456D1EB" w14:textId="38F8AFCF" w:rsidR="00B02BF4" w:rsidRPr="003E7069" w:rsidRDefault="00B02BF4" w:rsidP="00B02BF4">
      <w:pPr>
        <w:pStyle w:val="NormalWeb"/>
        <w:spacing w:before="0" w:beforeAutospacing="0" w:after="0" w:afterAutospacing="0" w:line="276" w:lineRule="auto"/>
        <w:ind w:left="992"/>
        <w:rPr>
          <w:color w:val="0D0D0D" w:themeColor="text1" w:themeTint="F2"/>
          <w:lang w:val="fr-FR"/>
        </w:rPr>
      </w:pPr>
      <w:r w:rsidRPr="003E7069">
        <w:rPr>
          <w:color w:val="0D0D0D" w:themeColor="text1" w:themeTint="F2"/>
          <w:lang w:val="fr-FR"/>
        </w:rPr>
        <w:t xml:space="preserve">Mà z nguyên dương </w:t>
      </w:r>
      <w:r w:rsidRPr="003E7069">
        <w:rPr>
          <w:color w:val="0D0D0D" w:themeColor="text1" w:themeTint="F2"/>
        </w:rPr>
        <w:sym w:font="Symbol" w:char="F0DE"/>
      </w:r>
      <w:r w:rsidRPr="003E7069">
        <w:rPr>
          <w:color w:val="0D0D0D" w:themeColor="text1" w:themeTint="F2"/>
          <w:lang w:val="fr-FR"/>
        </w:rPr>
        <w:t xml:space="preserve"> z =1</w:t>
      </w:r>
    </w:p>
    <w:p w14:paraId="3A7A6B4B" w14:textId="72950371" w:rsidR="00CD78D5" w:rsidRPr="003E7069" w:rsidRDefault="007E722E" w:rsidP="00740BFE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3E7069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= = = = = = = = = = HẾT = = = = = = = = = =</w:t>
      </w:r>
    </w:p>
    <w:sectPr w:rsidR="00CD78D5" w:rsidRPr="003E7069" w:rsidSect="00740BFE">
      <w:pgSz w:w="11906" w:h="16838"/>
      <w:pgMar w:top="561" w:right="709" w:bottom="561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383C37" w14:textId="77777777" w:rsidR="00985050" w:rsidRDefault="00985050" w:rsidP="00122143">
      <w:pPr>
        <w:spacing w:after="0" w:line="240" w:lineRule="auto"/>
      </w:pPr>
      <w:r>
        <w:separator/>
      </w:r>
    </w:p>
  </w:endnote>
  <w:endnote w:type="continuationSeparator" w:id="0">
    <w:p w14:paraId="4786C95A" w14:textId="77777777" w:rsidR="00985050" w:rsidRDefault="00985050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0AB64A" w14:textId="77777777" w:rsidR="00985050" w:rsidRDefault="00985050" w:rsidP="00122143">
      <w:pPr>
        <w:spacing w:after="0" w:line="240" w:lineRule="auto"/>
      </w:pPr>
      <w:r>
        <w:separator/>
      </w:r>
    </w:p>
  </w:footnote>
  <w:footnote w:type="continuationSeparator" w:id="0">
    <w:p w14:paraId="6516574F" w14:textId="77777777" w:rsidR="00985050" w:rsidRDefault="00985050" w:rsidP="001221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CC0EBB"/>
    <w:multiLevelType w:val="hybridMultilevel"/>
    <w:tmpl w:val="0C963AC4"/>
    <w:lvl w:ilvl="0" w:tplc="9CAC1B6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E7967"/>
    <w:rsid w:val="00100385"/>
    <w:rsid w:val="00122143"/>
    <w:rsid w:val="00177AFF"/>
    <w:rsid w:val="00192E3D"/>
    <w:rsid w:val="002E4E4A"/>
    <w:rsid w:val="00343A04"/>
    <w:rsid w:val="00355869"/>
    <w:rsid w:val="00373854"/>
    <w:rsid w:val="00374169"/>
    <w:rsid w:val="003B0CAC"/>
    <w:rsid w:val="003E7069"/>
    <w:rsid w:val="00402B70"/>
    <w:rsid w:val="004D28DA"/>
    <w:rsid w:val="0052756F"/>
    <w:rsid w:val="00562CE9"/>
    <w:rsid w:val="00577ABF"/>
    <w:rsid w:val="00584E64"/>
    <w:rsid w:val="00585B01"/>
    <w:rsid w:val="00600ADF"/>
    <w:rsid w:val="00665933"/>
    <w:rsid w:val="00682E5D"/>
    <w:rsid w:val="006973B5"/>
    <w:rsid w:val="00735220"/>
    <w:rsid w:val="007403B5"/>
    <w:rsid w:val="00740BFE"/>
    <w:rsid w:val="007734D1"/>
    <w:rsid w:val="007E722E"/>
    <w:rsid w:val="008276FF"/>
    <w:rsid w:val="00847227"/>
    <w:rsid w:val="008D50CE"/>
    <w:rsid w:val="008F5D83"/>
    <w:rsid w:val="0091514A"/>
    <w:rsid w:val="00940B6C"/>
    <w:rsid w:val="00985050"/>
    <w:rsid w:val="009A5B8B"/>
    <w:rsid w:val="00A701F3"/>
    <w:rsid w:val="00A8558F"/>
    <w:rsid w:val="00B02BF4"/>
    <w:rsid w:val="00B052DD"/>
    <w:rsid w:val="00B1491C"/>
    <w:rsid w:val="00BA5D70"/>
    <w:rsid w:val="00C73743"/>
    <w:rsid w:val="00C94491"/>
    <w:rsid w:val="00CD78D5"/>
    <w:rsid w:val="00D105E1"/>
    <w:rsid w:val="00D120AB"/>
    <w:rsid w:val="00D82862"/>
    <w:rsid w:val="00DC3B87"/>
    <w:rsid w:val="00E213DA"/>
    <w:rsid w:val="00E25810"/>
    <w:rsid w:val="00EB3F41"/>
    <w:rsid w:val="00ED7BD3"/>
    <w:rsid w:val="00F10E45"/>
    <w:rsid w:val="00FD3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styleId="PlaceholderText">
    <w:name w:val="Placeholder Text"/>
    <w:basedOn w:val="DefaultParagraphFont"/>
    <w:uiPriority w:val="99"/>
    <w:semiHidden/>
    <w:rsid w:val="00C9449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0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styleId="PlaceholderText">
    <w:name w:val="Placeholder Text"/>
    <w:basedOn w:val="DefaultParagraphFont"/>
    <w:uiPriority w:val="99"/>
    <w:semiHidden/>
    <w:rsid w:val="00C9449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0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1.bin"/><Relationship Id="rId138" Type="http://schemas.openxmlformats.org/officeDocument/2006/relationships/image" Target="media/image58.wmf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28" Type="http://schemas.openxmlformats.org/officeDocument/2006/relationships/image" Target="media/image53.wmf"/><Relationship Id="rId144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2.wmf"/><Relationship Id="rId85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2.bin"/><Relationship Id="rId143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4.wmf"/><Relationship Id="rId110" Type="http://schemas.openxmlformats.org/officeDocument/2006/relationships/image" Target="media/image44.emf"/><Relationship Id="rId115" Type="http://schemas.openxmlformats.org/officeDocument/2006/relationships/image" Target="media/image47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8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74</Words>
  <Characters>4413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3-23T02:41:00Z</cp:lastPrinted>
  <dcterms:created xsi:type="dcterms:W3CDTF">2023-01-04T19:26:00Z</dcterms:created>
  <dcterms:modified xsi:type="dcterms:W3CDTF">2023-01-04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